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media/audio1.wav" ContentType="audio/x-wav"/>
  <Override PartName="/ppt/media/audio2.wav" ContentType="audio/x-wav"/>
  <Override PartName="/ppt/media/audio3.wav" ContentType="audio/x-wav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rts/chart1.xml" ContentType="application/vnd.openxmlformats-officedocument.drawingml.chart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harts/chart2.xml" ContentType="application/vnd.openxmlformats-officedocument.drawingml.chart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40"/>
  </p:notesMasterIdLst>
  <p:sldIdLst>
    <p:sldId id="256" r:id="rId5"/>
    <p:sldId id="257" r:id="rId6"/>
    <p:sldId id="283" r:id="rId7"/>
    <p:sldId id="284" r:id="rId8"/>
    <p:sldId id="286" r:id="rId9"/>
    <p:sldId id="288" r:id="rId10"/>
    <p:sldId id="292" r:id="rId11"/>
    <p:sldId id="290" r:id="rId12"/>
    <p:sldId id="287" r:id="rId13"/>
    <p:sldId id="285" r:id="rId14"/>
    <p:sldId id="289" r:id="rId15"/>
    <p:sldId id="291" r:id="rId16"/>
    <p:sldId id="293" r:id="rId17"/>
    <p:sldId id="258" r:id="rId18"/>
    <p:sldId id="295" r:id="rId19"/>
    <p:sldId id="266" r:id="rId20"/>
    <p:sldId id="265" r:id="rId21"/>
    <p:sldId id="308" r:id="rId22"/>
    <p:sldId id="267" r:id="rId23"/>
    <p:sldId id="297" r:id="rId24"/>
    <p:sldId id="264" r:id="rId25"/>
    <p:sldId id="296" r:id="rId26"/>
    <p:sldId id="268" r:id="rId27"/>
    <p:sldId id="299" r:id="rId28"/>
    <p:sldId id="300" r:id="rId29"/>
    <p:sldId id="270" r:id="rId30"/>
    <p:sldId id="271" r:id="rId31"/>
    <p:sldId id="301" r:id="rId32"/>
    <p:sldId id="305" r:id="rId33"/>
    <p:sldId id="303" r:id="rId34"/>
    <p:sldId id="307" r:id="rId35"/>
    <p:sldId id="304" r:id="rId36"/>
    <p:sldId id="306" r:id="rId37"/>
    <p:sldId id="279" r:id="rId38"/>
    <p:sldId id="263" r:id="rId3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1F4E79"/>
    <a:srgbClr val="15142A"/>
    <a:srgbClr val="FAED3B"/>
    <a:srgbClr val="70AD47"/>
    <a:srgbClr val="A7FDFF"/>
    <a:srgbClr val="3CDFE6"/>
    <a:srgbClr val="0C0D0E"/>
    <a:srgbClr val="ED7D31"/>
    <a:srgbClr val="C55A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62" d="100"/>
          <a:sy n="62" d="100"/>
        </p:scale>
        <p:origin x="-624" y="-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theme" Target="theme/theme1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VAN%20ANH%202019\GI&#193;O%20&#193;N%20n&#259;m%20h&#7885;c%202021%20-%202022\GI&#193;O%20&#193;N%20TO&#193;N%209\To&#225;n%209%20b&#7893;%20sung%20th&#7889;ng%20k&#234;%20x&#7855;c%20su&#7845;t\New%20Microsoft%20Excel%20Worksheet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VAN%20ANH%202019\GI&#193;O%20&#193;N%20n&#259;m%20h&#7885;c%202021%20-%202022\GI&#193;O%20&#193;N%20TO&#193;N%209\To&#225;n%209%20b&#7893;%20sung%20th&#7889;ng%20k&#234;%20x&#7855;c%20su&#7845;t\New%20Microsoft%20Excel%20Worksheet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layout/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Đoàn thể thao Việt Nam</c:v>
                </c:pt>
              </c:strCache>
            </c:strRef>
          </c:tx>
          <c:invertIfNegative val="0"/>
          <c:cat>
            <c:strRef>
              <c:f>Sheet1!$A$2:$A$4</c:f>
              <c:strCache>
                <c:ptCount val="3"/>
                <c:pt idx="0">
                  <c:v>Vàng</c:v>
                </c:pt>
                <c:pt idx="1">
                  <c:v>Bạc</c:v>
                </c:pt>
                <c:pt idx="2">
                  <c:v>Đồng</c:v>
                </c:pt>
              </c:strCache>
            </c:strRef>
          </c:cat>
          <c:val>
            <c:numRef>
              <c:f>Sheet1!$B$2:$B$4</c:f>
              <c:numCache>
                <c:formatCode>General</c:formatCode>
                <c:ptCount val="3"/>
                <c:pt idx="0">
                  <c:v>98</c:v>
                </c:pt>
                <c:pt idx="1">
                  <c:v>85</c:v>
                </c:pt>
                <c:pt idx="2">
                  <c:v>10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75706112"/>
        <c:axId val="133598016"/>
      </c:barChart>
      <c:catAx>
        <c:axId val="175706112"/>
        <c:scaling>
          <c:orientation val="minMax"/>
        </c:scaling>
        <c:delete val="0"/>
        <c:axPos val="b"/>
        <c:majorTickMark val="out"/>
        <c:minorTickMark val="none"/>
        <c:tickLblPos val="nextTo"/>
        <c:crossAx val="133598016"/>
        <c:crosses val="autoZero"/>
        <c:auto val="1"/>
        <c:lblAlgn val="ctr"/>
        <c:lblOffset val="100"/>
        <c:noMultiLvlLbl val="0"/>
      </c:catAx>
      <c:valAx>
        <c:axId val="13359801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75706112"/>
        <c:crosses val="autoZero"/>
        <c:crossBetween val="between"/>
      </c:valAx>
    </c:plotArea>
    <c:legend>
      <c:legendPos val="r"/>
      <c:layout/>
      <c:overlay val="0"/>
    </c:legend>
    <c:plotVisOnly val="1"/>
    <c:dispBlanksAs val="gap"/>
    <c:showDLblsOverMax val="0"/>
  </c:chart>
  <c:txPr>
    <a:bodyPr/>
    <a:lstStyle/>
    <a:p>
      <a:pPr>
        <a:defRPr sz="1600">
          <a:latin typeface="Times New Roman" pitchFamily="18" charset="0"/>
          <a:cs typeface="Times New Roman" pitchFamily="18" charset="0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Đoàn thể thao Việt Nam</c:v>
                </c:pt>
              </c:strCache>
            </c:strRef>
          </c:tx>
          <c:invertIfNegative val="0"/>
          <c:cat>
            <c:strRef>
              <c:f>Sheet1!$A$2:$A$4</c:f>
              <c:strCache>
                <c:ptCount val="3"/>
                <c:pt idx="0">
                  <c:v>Vàng</c:v>
                </c:pt>
                <c:pt idx="1">
                  <c:v>Bạc</c:v>
                </c:pt>
                <c:pt idx="2">
                  <c:v>Đồng</c:v>
                </c:pt>
              </c:strCache>
            </c:strRef>
          </c:cat>
          <c:val>
            <c:numRef>
              <c:f>Sheet1!$B$2:$B$4</c:f>
              <c:numCache>
                <c:formatCode>General</c:formatCode>
                <c:ptCount val="3"/>
                <c:pt idx="0">
                  <c:v>98</c:v>
                </c:pt>
                <c:pt idx="1">
                  <c:v>85</c:v>
                </c:pt>
                <c:pt idx="2">
                  <c:v>105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Đoàn thể thao Thái Lan</c:v>
                </c:pt>
              </c:strCache>
            </c:strRef>
          </c:tx>
          <c:invertIfNegative val="0"/>
          <c:cat>
            <c:strRef>
              <c:f>Sheet1!$A$2:$A$4</c:f>
              <c:strCache>
                <c:ptCount val="3"/>
                <c:pt idx="0">
                  <c:v>Vàng</c:v>
                </c:pt>
                <c:pt idx="1">
                  <c:v>Bạc</c:v>
                </c:pt>
                <c:pt idx="2">
                  <c:v>Đồng</c:v>
                </c:pt>
              </c:strCache>
            </c:strRef>
          </c:cat>
          <c:val>
            <c:numRef>
              <c:f>Sheet1!$C$2:$C$4</c:f>
              <c:numCache>
                <c:formatCode>General</c:formatCode>
                <c:ptCount val="3"/>
                <c:pt idx="0">
                  <c:v>92</c:v>
                </c:pt>
                <c:pt idx="1">
                  <c:v>103</c:v>
                </c:pt>
                <c:pt idx="2">
                  <c:v>12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90185472"/>
        <c:axId val="133600896"/>
      </c:barChart>
      <c:catAx>
        <c:axId val="190185472"/>
        <c:scaling>
          <c:orientation val="minMax"/>
        </c:scaling>
        <c:delete val="0"/>
        <c:axPos val="b"/>
        <c:majorTickMark val="out"/>
        <c:minorTickMark val="none"/>
        <c:tickLblPos val="nextTo"/>
        <c:crossAx val="133600896"/>
        <c:crosses val="autoZero"/>
        <c:auto val="1"/>
        <c:lblAlgn val="ctr"/>
        <c:lblOffset val="100"/>
        <c:noMultiLvlLbl val="0"/>
      </c:catAx>
      <c:valAx>
        <c:axId val="13360089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90185472"/>
        <c:crosses val="autoZero"/>
        <c:crossBetween val="between"/>
      </c:valAx>
    </c:plotArea>
    <c:legend>
      <c:legendPos val="r"/>
      <c:layout/>
      <c:overlay val="0"/>
    </c:legend>
    <c:plotVisOnly val="1"/>
    <c:dispBlanksAs val="gap"/>
    <c:showDLblsOverMax val="0"/>
  </c:chart>
  <c:txPr>
    <a:bodyPr/>
    <a:lstStyle/>
    <a:p>
      <a:pPr>
        <a:defRPr sz="1400">
          <a:latin typeface="Times New Roman" pitchFamily="18" charset="0"/>
          <a:cs typeface="Times New Roman" pitchFamily="18" charset="0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24/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2337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2337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0366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4/6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4/6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4/6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4/6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4/6/202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4/6/202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4/6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4/6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4/6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24/6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0.bin"/><Relationship Id="rId3" Type="http://schemas.openxmlformats.org/officeDocument/2006/relationships/slide" Target="slide3.xml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8.wmf"/><Relationship Id="rId4" Type="http://schemas.openxmlformats.org/officeDocument/2006/relationships/image" Target="../media/image25.png"/><Relationship Id="rId9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25.bin"/><Relationship Id="rId3" Type="http://schemas.openxmlformats.org/officeDocument/2006/relationships/slide" Target="slide3.xml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42.wmf"/><Relationship Id="rId4" Type="http://schemas.openxmlformats.org/officeDocument/2006/relationships/image" Target="../media/image25.png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4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30.bin"/><Relationship Id="rId3" Type="http://schemas.openxmlformats.org/officeDocument/2006/relationships/slide" Target="slide3.xml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7.wmf"/><Relationship Id="rId4" Type="http://schemas.openxmlformats.org/officeDocument/2006/relationships/image" Target="../media/image25.png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49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5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54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61.wmf"/><Relationship Id="rId4" Type="http://schemas.openxmlformats.org/officeDocument/2006/relationships/image" Target="../media/image50.png"/><Relationship Id="rId9" Type="http://schemas.openxmlformats.org/officeDocument/2006/relationships/oleObject" Target="../embeddings/oleObject38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.gif"/><Relationship Id="rId18" Type="http://schemas.openxmlformats.org/officeDocument/2006/relationships/image" Target="../media/image16.png"/><Relationship Id="rId26" Type="http://schemas.openxmlformats.org/officeDocument/2006/relationships/image" Target="../media/image23.gif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9.png"/><Relationship Id="rId34" Type="http://schemas.openxmlformats.org/officeDocument/2006/relationships/slide" Target="slide7.xml"/><Relationship Id="rId7" Type="http://schemas.openxmlformats.org/officeDocument/2006/relationships/image" Target="../media/image5.gif"/><Relationship Id="rId12" Type="http://schemas.openxmlformats.org/officeDocument/2006/relationships/image" Target="../media/image10.png"/><Relationship Id="rId17" Type="http://schemas.openxmlformats.org/officeDocument/2006/relationships/image" Target="../media/image15.png"/><Relationship Id="rId25" Type="http://schemas.openxmlformats.org/officeDocument/2006/relationships/slide" Target="slide4.xml"/><Relationship Id="rId33" Type="http://schemas.openxmlformats.org/officeDocument/2006/relationships/slide" Target="slide12.xml"/><Relationship Id="rId2" Type="http://schemas.openxmlformats.org/officeDocument/2006/relationships/audio" Target="../media/media1.wav"/><Relationship Id="rId16" Type="http://schemas.openxmlformats.org/officeDocument/2006/relationships/image" Target="../media/image14.png"/><Relationship Id="rId20" Type="http://schemas.openxmlformats.org/officeDocument/2006/relationships/image" Target="../media/image18.png"/><Relationship Id="rId29" Type="http://schemas.openxmlformats.org/officeDocument/2006/relationships/slide" Target="slide9.xml"/><Relationship Id="rId1" Type="http://schemas.microsoft.com/office/2007/relationships/media" Target="../media/media1.wav"/><Relationship Id="rId6" Type="http://schemas.openxmlformats.org/officeDocument/2006/relationships/audio" Target="../media/audio3.wav"/><Relationship Id="rId11" Type="http://schemas.openxmlformats.org/officeDocument/2006/relationships/image" Target="../media/image9.gif"/><Relationship Id="rId24" Type="http://schemas.openxmlformats.org/officeDocument/2006/relationships/image" Target="../media/image22.gif"/><Relationship Id="rId32" Type="http://schemas.openxmlformats.org/officeDocument/2006/relationships/slide" Target="slide8.xml"/><Relationship Id="rId5" Type="http://schemas.openxmlformats.org/officeDocument/2006/relationships/audio" Target="../media/audio2.wav"/><Relationship Id="rId15" Type="http://schemas.openxmlformats.org/officeDocument/2006/relationships/image" Target="../media/image13.png"/><Relationship Id="rId23" Type="http://schemas.openxmlformats.org/officeDocument/2006/relationships/image" Target="../media/image21.png"/><Relationship Id="rId28" Type="http://schemas.openxmlformats.org/officeDocument/2006/relationships/slide" Target="slide5.xml"/><Relationship Id="rId36" Type="http://schemas.openxmlformats.org/officeDocument/2006/relationships/image" Target="../media/image24.png"/><Relationship Id="rId10" Type="http://schemas.openxmlformats.org/officeDocument/2006/relationships/image" Target="../media/image8.png"/><Relationship Id="rId19" Type="http://schemas.openxmlformats.org/officeDocument/2006/relationships/image" Target="../media/image17.png"/><Relationship Id="rId31" Type="http://schemas.openxmlformats.org/officeDocument/2006/relationships/slide" Target="slide11.xml"/><Relationship Id="rId4" Type="http://schemas.openxmlformats.org/officeDocument/2006/relationships/audio" Target="../media/audio1.wav"/><Relationship Id="rId9" Type="http://schemas.openxmlformats.org/officeDocument/2006/relationships/image" Target="../media/image7.gif"/><Relationship Id="rId14" Type="http://schemas.openxmlformats.org/officeDocument/2006/relationships/image" Target="../media/image12.png"/><Relationship Id="rId22" Type="http://schemas.openxmlformats.org/officeDocument/2006/relationships/image" Target="../media/image20.png"/><Relationship Id="rId27" Type="http://schemas.openxmlformats.org/officeDocument/2006/relationships/slide" Target="slide10.xml"/><Relationship Id="rId30" Type="http://schemas.openxmlformats.org/officeDocument/2006/relationships/slide" Target="slide6.xml"/><Relationship Id="rId35" Type="http://schemas.openxmlformats.org/officeDocument/2006/relationships/slide" Target="slide13.xml"/><Relationship Id="rId8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5.bin"/><Relationship Id="rId3" Type="http://schemas.openxmlformats.org/officeDocument/2006/relationships/slide" Target="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8.wmf"/><Relationship Id="rId4" Type="http://schemas.openxmlformats.org/officeDocument/2006/relationships/image" Target="../media/image25.png"/><Relationship Id="rId9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10.bin"/><Relationship Id="rId3" Type="http://schemas.openxmlformats.org/officeDocument/2006/relationships/slide" Target="slide3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32.wmf"/><Relationship Id="rId4" Type="http://schemas.openxmlformats.org/officeDocument/2006/relationships/image" Target="../media/image25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15.bin"/><Relationship Id="rId3" Type="http://schemas.openxmlformats.org/officeDocument/2006/relationships/slide" Target="slide3.xm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37.wmf"/><Relationship Id="rId4" Type="http://schemas.openxmlformats.org/officeDocument/2006/relationships/image" Target="../media/image25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3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5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V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</a:t>
            </a:r>
            <a:r>
              <a:rPr lang="vi-VN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ên: </a:t>
            </a:r>
            <a:r>
              <a:rPr lang="vi-VN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ẠM THỊ VÂN ANH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=""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=""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046235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vi-VN" sz="48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vi-VN" sz="48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48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vi-VN" sz="48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48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ết...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37626" y="240099"/>
            <a:ext cx="11629087" cy="3059692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.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e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ẫ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ắ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ắ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uậ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ợ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    </a:t>
            </a:r>
            <a:endParaRPr lang="en-US" sz="28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	       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.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    </a:t>
            </a:r>
            <a:endParaRPr lang="en-US" sz="28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0" name="Rectangle 9"/>
          <p:cNvSpPr/>
          <p:nvPr/>
        </p:nvSpPr>
        <p:spPr>
          <a:xfrm>
            <a:off x="1351722" y="4011590"/>
            <a:ext cx="9210261" cy="1245308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4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4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4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4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kumimoji="0" lang="vi-VN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2" name="Picture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5355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781878" y="240099"/>
            <a:ext cx="11105322" cy="2910440"/>
            <a:chOff x="781878" y="240099"/>
            <a:chExt cx="11105322" cy="2910440"/>
          </a:xfrm>
        </p:grpSpPr>
        <p:sp>
          <p:nvSpPr>
            <p:cNvPr id="7" name="Rectangle 6"/>
            <p:cNvSpPr/>
            <p:nvPr/>
          </p:nvSpPr>
          <p:spPr>
            <a:xfrm>
              <a:off x="781878" y="240099"/>
              <a:ext cx="11105322" cy="2910440"/>
            </a:xfrm>
            <a:prstGeom prst="rect">
              <a:avLst/>
            </a:prstGeom>
            <a:ln/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b="1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28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6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Gieo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ngẫu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nhiên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con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xúc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xắc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lần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xác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suất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biến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ố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“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Mặt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xuất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iện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xúc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xắc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hấm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chia 3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dư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2”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</a:p>
            <a:p>
              <a:pPr algn="ctr"/>
              <a:endPara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2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.			B.			C.			D.</a:t>
              </a:r>
              <a:endPara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algn="ctr"/>
              <a:endParaRPr lang="vi-VN" sz="2800" b="1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3758546"/>
                </p:ext>
              </p:extLst>
            </p:nvPr>
          </p:nvGraphicFramePr>
          <p:xfrm>
            <a:off x="1271795" y="1842260"/>
            <a:ext cx="292100" cy="746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" name="Equation" r:id="rId5" imgW="152334" imgH="393529" progId="Equation.DSMT4">
                    <p:embed/>
                  </p:oleObj>
                </mc:Choice>
                <mc:Fallback>
                  <p:oleObj name="Equation" r:id="rId5" imgW="152334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1795" y="1842260"/>
                          <a:ext cx="292100" cy="746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2694156"/>
                </p:ext>
              </p:extLst>
            </p:nvPr>
          </p:nvGraphicFramePr>
          <p:xfrm>
            <a:off x="3989042" y="1867595"/>
            <a:ext cx="200025" cy="719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" name="Equation" r:id="rId7" imgW="139639" imgH="393529" progId="Equation.DSMT4">
                    <p:embed/>
                  </p:oleObj>
                </mc:Choice>
                <mc:Fallback>
                  <p:oleObj name="Equation" r:id="rId7" imgW="139639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9042" y="1867595"/>
                          <a:ext cx="200025" cy="719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4044480"/>
                </p:ext>
              </p:extLst>
            </p:nvPr>
          </p:nvGraphicFramePr>
          <p:xfrm>
            <a:off x="6705874" y="1852887"/>
            <a:ext cx="298450" cy="763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" name="Equation" r:id="rId9" imgW="152334" imgH="393529" progId="Equation.DSMT4">
                    <p:embed/>
                  </p:oleObj>
                </mc:Choice>
                <mc:Fallback>
                  <p:oleObj name="Equation" r:id="rId9" imgW="152334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5874" y="1852887"/>
                          <a:ext cx="298450" cy="763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1974622"/>
                </p:ext>
              </p:extLst>
            </p:nvPr>
          </p:nvGraphicFramePr>
          <p:xfrm>
            <a:off x="9551984" y="1799947"/>
            <a:ext cx="301625" cy="771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" name="Equation" r:id="rId11" imgW="152334" imgH="393529" progId="Equation.DSMT4">
                    <p:embed/>
                  </p:oleObj>
                </mc:Choice>
                <mc:Fallback>
                  <p:oleObj name="Equation" r:id="rId11" imgW="152334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51984" y="1799947"/>
                          <a:ext cx="301625" cy="771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2370090" y="4081291"/>
            <a:ext cx="7451819" cy="1256363"/>
            <a:chOff x="2370091" y="4011590"/>
            <a:chExt cx="7451819" cy="1256363"/>
          </a:xfrm>
        </p:grpSpPr>
        <p:sp>
          <p:nvSpPr>
            <p:cNvPr id="10" name="Rectangle 9"/>
            <p:cNvSpPr/>
            <p:nvPr/>
          </p:nvSpPr>
          <p:spPr>
            <a:xfrm>
              <a:off x="2370091" y="4011590"/>
              <a:ext cx="7451819" cy="1245308"/>
            </a:xfrm>
            <a:prstGeom prst="rect">
              <a:avLst/>
            </a:prstGeom>
            <a:ln/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en-US" sz="4000" dirty="0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B.</a:t>
              </a:r>
              <a:endParaRPr lang="vi-VN" sz="40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5200167"/>
                </p:ext>
              </p:extLst>
            </p:nvPr>
          </p:nvGraphicFramePr>
          <p:xfrm>
            <a:off x="6407912" y="4102398"/>
            <a:ext cx="324194" cy="11655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" name="Equation" r:id="rId13" imgW="139639" imgH="393529" progId="Equation.DSMT4">
                    <p:embed/>
                  </p:oleObj>
                </mc:Choice>
                <mc:Fallback>
                  <p:oleObj name="Equation" r:id="rId13" imgW="139639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7912" y="4102398"/>
                          <a:ext cx="324194" cy="11655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50335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649357" y="424070"/>
            <a:ext cx="11449878" cy="2713866"/>
            <a:chOff x="649357" y="437322"/>
            <a:chExt cx="11449878" cy="2713866"/>
          </a:xfrm>
        </p:grpSpPr>
        <p:sp>
          <p:nvSpPr>
            <p:cNvPr id="7" name="Rectangle 6"/>
            <p:cNvSpPr/>
            <p:nvPr/>
          </p:nvSpPr>
          <p:spPr>
            <a:xfrm>
              <a:off x="649357" y="437322"/>
              <a:ext cx="11449878" cy="2713217"/>
            </a:xfrm>
            <a:prstGeom prst="rect">
              <a:avLst/>
            </a:prstGeom>
            <a:ln/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8.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hộp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52 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hiếc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hẻ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ù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loại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hẻ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ghi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1, 2, 3,…51, 52;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hẻ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khác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ghi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khác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Rút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ngẫu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nhiên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hiếc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hẻ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hộp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xác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suất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biến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ố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“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xuất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hiện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hẻ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rút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ra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hứa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hữ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5”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</a:p>
            <a:p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A.			B.			C.			D.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0134061"/>
                </p:ext>
              </p:extLst>
            </p:nvPr>
          </p:nvGraphicFramePr>
          <p:xfrm>
            <a:off x="3900488" y="2405063"/>
            <a:ext cx="390525" cy="746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" name="Equation" r:id="rId5" imgW="203040" imgH="393480" progId="Equation.DSMT4">
                    <p:embed/>
                  </p:oleObj>
                </mc:Choice>
                <mc:Fallback>
                  <p:oleObj name="Equation" r:id="rId5" imgW="2030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0488" y="2405063"/>
                          <a:ext cx="390525" cy="746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9416738"/>
                </p:ext>
              </p:extLst>
            </p:nvPr>
          </p:nvGraphicFramePr>
          <p:xfrm>
            <a:off x="1271519" y="2404414"/>
            <a:ext cx="414338" cy="746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9" name="Equation" r:id="rId7" imgW="215640" imgH="393480" progId="Equation.DSMT4">
                    <p:embed/>
                  </p:oleObj>
                </mc:Choice>
                <mc:Fallback>
                  <p:oleObj name="Equation" r:id="rId7" imgW="2156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1519" y="2404414"/>
                          <a:ext cx="414338" cy="746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0875659"/>
                </p:ext>
              </p:extLst>
            </p:nvPr>
          </p:nvGraphicFramePr>
          <p:xfrm>
            <a:off x="6632023" y="2404414"/>
            <a:ext cx="414338" cy="746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0" name="Equation" r:id="rId9" imgW="215640" imgH="393480" progId="Equation.DSMT4">
                    <p:embed/>
                  </p:oleObj>
                </mc:Choice>
                <mc:Fallback>
                  <p:oleObj name="Equation" r:id="rId9" imgW="2156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2023" y="2404414"/>
                          <a:ext cx="414338" cy="746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1468192"/>
                </p:ext>
              </p:extLst>
            </p:nvPr>
          </p:nvGraphicFramePr>
          <p:xfrm>
            <a:off x="9407572" y="2351406"/>
            <a:ext cx="414338" cy="746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1" name="Equation" r:id="rId11" imgW="215640" imgH="393480" progId="Equation.DSMT4">
                    <p:embed/>
                  </p:oleObj>
                </mc:Choice>
                <mc:Fallback>
                  <p:oleObj name="Equation" r:id="rId11" imgW="2156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7572" y="2351406"/>
                          <a:ext cx="414338" cy="746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2370091" y="4024842"/>
            <a:ext cx="7451819" cy="1245308"/>
            <a:chOff x="2370091" y="4024842"/>
            <a:chExt cx="7451819" cy="1245308"/>
          </a:xfrm>
        </p:grpSpPr>
        <p:sp>
          <p:nvSpPr>
            <p:cNvPr id="10" name="Rectangle 9"/>
            <p:cNvSpPr/>
            <p:nvPr/>
          </p:nvSpPr>
          <p:spPr>
            <a:xfrm>
              <a:off x="2370091" y="4024842"/>
              <a:ext cx="7451819" cy="1245308"/>
            </a:xfrm>
            <a:prstGeom prst="rect">
              <a:avLst/>
            </a:prstGeom>
            <a:ln/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kumimoji="0" lang="en-US" sz="400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B.</a:t>
              </a:r>
              <a:endParaRPr kumimoji="0" lang="vi-VN" sz="40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6719639"/>
                </p:ext>
              </p:extLst>
            </p:nvPr>
          </p:nvGraphicFramePr>
          <p:xfrm>
            <a:off x="6491288" y="4274433"/>
            <a:ext cx="390525" cy="746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2" name="Equation" r:id="rId13" imgW="203040" imgH="393480" progId="Equation.DSMT4">
                    <p:embed/>
                  </p:oleObj>
                </mc:Choice>
                <mc:Fallback>
                  <p:oleObj name="Equation" r:id="rId13" imgW="2030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1288" y="4274433"/>
                          <a:ext cx="390525" cy="746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81839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490330" y="563264"/>
            <a:ext cx="11251095" cy="2587275"/>
            <a:chOff x="490330" y="563264"/>
            <a:chExt cx="11251095" cy="2587275"/>
          </a:xfrm>
        </p:grpSpPr>
        <p:sp>
          <p:nvSpPr>
            <p:cNvPr id="7" name="Rectangle 6"/>
            <p:cNvSpPr/>
            <p:nvPr/>
          </p:nvSpPr>
          <p:spPr>
            <a:xfrm>
              <a:off x="490330" y="563264"/>
              <a:ext cx="11251095" cy="2587275"/>
            </a:xfrm>
            <a:prstGeom prst="rect">
              <a:avLst/>
            </a:prstGeom>
            <a:ln/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10.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ngẫu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nhiên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hữ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xác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suất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biến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ố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“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ự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nhiên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ra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ổ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hữ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5”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</a:p>
            <a:p>
              <a:endParaRPr lang="en-US" sz="2800" dirty="0" smtClean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A.			B.			C.			D.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  <a:p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885252"/>
                </p:ext>
              </p:extLst>
            </p:nvPr>
          </p:nvGraphicFramePr>
          <p:xfrm>
            <a:off x="1023938" y="1857375"/>
            <a:ext cx="450850" cy="804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6" name="Equation" r:id="rId5" imgW="228600" imgH="393480" progId="Equation.DSMT4">
                    <p:embed/>
                  </p:oleObj>
                </mc:Choice>
                <mc:Fallback>
                  <p:oleObj name="Equation" r:id="rId5" imgW="228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3938" y="1857375"/>
                          <a:ext cx="450850" cy="804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533751"/>
                </p:ext>
              </p:extLst>
            </p:nvPr>
          </p:nvGraphicFramePr>
          <p:xfrm>
            <a:off x="3863139" y="1856901"/>
            <a:ext cx="401858" cy="805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7" name="Equation" r:id="rId7" imgW="203040" imgH="393480" progId="Equation.DSMT4">
                    <p:embed/>
                  </p:oleObj>
                </mc:Choice>
                <mc:Fallback>
                  <p:oleObj name="Equation" r:id="rId7" imgW="2030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3139" y="1856901"/>
                          <a:ext cx="401858" cy="805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6824136"/>
                </p:ext>
              </p:extLst>
            </p:nvPr>
          </p:nvGraphicFramePr>
          <p:xfrm>
            <a:off x="6507163" y="1857375"/>
            <a:ext cx="427037" cy="804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8" name="Equation" r:id="rId9" imgW="215640" imgH="393480" progId="Equation.DSMT4">
                    <p:embed/>
                  </p:oleObj>
                </mc:Choice>
                <mc:Fallback>
                  <p:oleObj name="Equation" r:id="rId9" imgW="2156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7163" y="1857375"/>
                          <a:ext cx="427037" cy="804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0824360"/>
                </p:ext>
              </p:extLst>
            </p:nvPr>
          </p:nvGraphicFramePr>
          <p:xfrm>
            <a:off x="9272588" y="1857375"/>
            <a:ext cx="425450" cy="804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9" name="Equation" r:id="rId11" imgW="215640" imgH="393480" progId="Equation.DSMT4">
                    <p:embed/>
                  </p:oleObj>
                </mc:Choice>
                <mc:Fallback>
                  <p:oleObj name="Equation" r:id="rId11" imgW="2156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72588" y="1857375"/>
                          <a:ext cx="425450" cy="804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/>
          <p:cNvGrpSpPr/>
          <p:nvPr/>
        </p:nvGrpSpPr>
        <p:grpSpPr>
          <a:xfrm>
            <a:off x="2370091" y="4011590"/>
            <a:ext cx="7451819" cy="1245308"/>
            <a:chOff x="2370091" y="4011590"/>
            <a:chExt cx="7451819" cy="1245308"/>
          </a:xfrm>
        </p:grpSpPr>
        <p:sp>
          <p:nvSpPr>
            <p:cNvPr id="10" name="Rectangle 9"/>
            <p:cNvSpPr/>
            <p:nvPr/>
          </p:nvSpPr>
          <p:spPr>
            <a:xfrm>
              <a:off x="2370091" y="4011590"/>
              <a:ext cx="7451819" cy="1245308"/>
            </a:xfrm>
            <a:prstGeom prst="rect">
              <a:avLst/>
            </a:prstGeom>
            <a:ln/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kumimoji="0" lang="en-US" sz="400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B.</a:t>
              </a:r>
              <a:endParaRPr kumimoji="0" lang="vi-VN" sz="40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2135969"/>
                </p:ext>
              </p:extLst>
            </p:nvPr>
          </p:nvGraphicFramePr>
          <p:xfrm>
            <a:off x="6466441" y="4231812"/>
            <a:ext cx="462552" cy="923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0" name="Equation" r:id="rId13" imgW="203040" imgH="393480" progId="Equation.DSMT4">
                    <p:embed/>
                  </p:oleObj>
                </mc:Choice>
                <mc:Fallback>
                  <p:oleObj name="Equation" r:id="rId13" imgW="2030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6441" y="4231812"/>
                          <a:ext cx="462552" cy="923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3726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00010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</a:t>
              </a:r>
              <a:r>
                <a:rPr lang="vi-VN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Ô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63077" y="186990"/>
            <a:ext cx="68102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200" b="1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2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vi-VN" sz="32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2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1: </a:t>
            </a:r>
            <a:r>
              <a:rPr lang="en-US" sz="3200" b="1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2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US" sz="32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kê</a:t>
            </a:r>
            <a:endParaRPr lang="en-US" sz="3200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185220" y="501565"/>
            <a:ext cx="30069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cặp đôi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419"/>
          <a:stretch/>
        </p:blipFill>
        <p:spPr>
          <a:xfrm>
            <a:off x="6012282" y="-373372"/>
            <a:ext cx="5650704" cy="410130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46678" y="1937982"/>
            <a:ext cx="556560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Hãy kiểm </a:t>
            </a:r>
            <a:r>
              <a:rPr lang="vi-VN" sz="4000" dirty="0">
                <a:latin typeface="Times New Roman" pitchFamily="18" charset="0"/>
                <a:cs typeface="Times New Roman" pitchFamily="18" charset="0"/>
              </a:rPr>
              <a:t>tra </a:t>
            </a:r>
            <a:r>
              <a:rPr lang="nl-NL" sz="4000" dirty="0">
                <a:latin typeface="Times New Roman" pitchFamily="18" charset="0"/>
                <a:cs typeface="Times New Roman" pitchFamily="18" charset="0"/>
              </a:rPr>
              <a:t>sơ đồ tư duy về thống </a:t>
            </a:r>
            <a:r>
              <a:rPr lang="nl-NL" sz="4000" dirty="0" smtClean="0"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vi-VN" sz="4000" dirty="0" smtClean="0">
                <a:latin typeface="Times New Roman" pitchFamily="18" charset="0"/>
                <a:cs typeface="Times New Roman" pitchFamily="18" charset="0"/>
              </a:rPr>
              <a:t> mà bạn em đã chuẩn bị ở nhà.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00010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</a:t>
              </a:r>
              <a:r>
                <a:rPr lang="vi-VN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Ô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63077" y="186990"/>
            <a:ext cx="68102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200" b="1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2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vi-VN" sz="32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2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1: </a:t>
            </a:r>
            <a:r>
              <a:rPr lang="en-US" sz="3200" b="1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2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US" sz="32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kê</a:t>
            </a:r>
            <a:endParaRPr lang="en-US" sz="3200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95107" y="771765"/>
            <a:ext cx="39237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nl-NL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ơ </a:t>
            </a:r>
            <a:r>
              <a:rPr lang="nl-NL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 tư duy về thống </a:t>
            </a:r>
            <a:r>
              <a:rPr lang="nl-NL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vi-VN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AutoShape 9"/>
          <p:cNvSpPr>
            <a:spLocks noChangeArrowheads="1"/>
          </p:cNvSpPr>
          <p:nvPr/>
        </p:nvSpPr>
        <p:spPr bwMode="auto">
          <a:xfrm>
            <a:off x="145891" y="3172691"/>
            <a:ext cx="3759200" cy="1350962"/>
          </a:xfrm>
          <a:prstGeom prst="cloudCallout">
            <a:avLst>
              <a:gd name="adj1" fmla="val -37611"/>
              <a:gd name="adj2" fmla="val 10634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tIns="0" rIns="0" bIns="0"/>
          <a:lstStyle/>
          <a:p>
            <a:pPr algn="ctr"/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ê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Oval 10"/>
          <p:cNvSpPr>
            <a:spLocks noChangeArrowheads="1"/>
          </p:cNvSpPr>
          <p:nvPr/>
        </p:nvSpPr>
        <p:spPr bwMode="auto">
          <a:xfrm>
            <a:off x="5150274" y="1156925"/>
            <a:ext cx="4978400" cy="990600"/>
          </a:xfrm>
          <a:prstGeom prst="ellipse">
            <a:avLst/>
          </a:prstGeom>
          <a:solidFill>
            <a:schemeClr val="accent1"/>
          </a:solidFill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hu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ữ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iệu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Oval 10"/>
          <p:cNvSpPr>
            <a:spLocks noChangeArrowheads="1"/>
          </p:cNvSpPr>
          <p:nvPr/>
        </p:nvSpPr>
        <p:spPr bwMode="auto">
          <a:xfrm>
            <a:off x="5551602" y="2857979"/>
            <a:ext cx="4978400" cy="990600"/>
          </a:xfrm>
          <a:prstGeom prst="ellipse">
            <a:avLst/>
          </a:prstGeom>
          <a:solidFill>
            <a:schemeClr val="accent1"/>
          </a:solidFill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ữ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iệu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Oval 28"/>
          <p:cNvSpPr>
            <a:spLocks noChangeArrowheads="1"/>
          </p:cNvSpPr>
          <p:nvPr/>
        </p:nvSpPr>
        <p:spPr bwMode="auto">
          <a:xfrm>
            <a:off x="5808401" y="4491813"/>
            <a:ext cx="4978400" cy="990600"/>
          </a:xfrm>
          <a:prstGeom prst="ellipse">
            <a:avLst/>
          </a:prstGeom>
          <a:solidFill>
            <a:schemeClr val="accent1"/>
          </a:solidFill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Oval 42"/>
          <p:cNvSpPr>
            <a:spLocks noChangeArrowheads="1"/>
          </p:cNvSpPr>
          <p:nvPr/>
        </p:nvSpPr>
        <p:spPr bwMode="auto">
          <a:xfrm>
            <a:off x="1520097" y="5598994"/>
            <a:ext cx="5257800" cy="990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2743200" y="1713185"/>
            <a:ext cx="2376594" cy="15204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3749736" y="3307559"/>
            <a:ext cx="1817106" cy="37465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3377518" y="4114800"/>
            <a:ext cx="2430883" cy="82659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2621280" y="4297680"/>
            <a:ext cx="1542957" cy="13317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541306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7" grpId="0" animBg="1"/>
      <p:bldP spid="21" grpId="0" animBg="1"/>
      <p:bldP spid="22" grpId="0" animBg="1"/>
      <p:bldP spid="24" grpId="0" animBg="1"/>
      <p:bldP spid="2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!!3">
            <a:extLst>
              <a:ext uri="{FF2B5EF4-FFF2-40B4-BE49-F238E27FC236}">
                <a16:creationId xmlns=""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07066" y="735430"/>
            <a:ext cx="3258005" cy="290553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507246" y="3094677"/>
            <a:ext cx="6643540" cy="653685"/>
            <a:chOff x="4871257" y="83128"/>
            <a:chExt cx="7232072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6358011" y="148393"/>
              <a:ext cx="3787549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</a:t>
              </a:r>
              <a:r>
                <a:rPr 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Ô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8007066" y="280211"/>
            <a:ext cx="34396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óm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33266" y="803430"/>
            <a:ext cx="643287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Học sinh được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yêu cầ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các bài tập 1; bài tập 2 trong 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sgk trang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34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941501" y="218655"/>
            <a:ext cx="68102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200" b="1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2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vi-VN" sz="32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2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1: </a:t>
            </a:r>
            <a:r>
              <a:rPr lang="en-US" sz="3200" b="1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2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US" sz="32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kê</a:t>
            </a:r>
            <a:endParaRPr lang="en-US" sz="3200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42448" y="1875821"/>
            <a:ext cx="6623941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; 2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BP</a:t>
            </a:r>
          </a:p>
          <a:p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 + 2: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 (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PHT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án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BP)</a:t>
            </a:r>
          </a:p>
          <a:p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3 + 4: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2 (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PHT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án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BP,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ý d)</a:t>
            </a:r>
          </a:p>
          <a:p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5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2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.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ểu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Ý a: 3,0đ; ý b: 3,0đ ; ý c: 4,0đ.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61386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9" name="Rectangle: Rounded Corners 28">
            <a:extLst>
              <a:ext uri="{FF2B5EF4-FFF2-40B4-BE49-F238E27FC236}">
                <a16:creationId xmlns="" xmlns:a16="http://schemas.microsoft.com/office/drawing/2014/main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2" name="TextBox 11"/>
          <p:cNvSpPr txBox="1"/>
          <p:nvPr/>
        </p:nvSpPr>
        <p:spPr>
          <a:xfrm>
            <a:off x="996287" y="99749"/>
            <a:ext cx="1018122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PHIẾU HỌC TẬP SỐ 1</a:t>
            </a:r>
          </a:p>
          <a:p>
            <a:pPr algn="ctr"/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 1c/ </a:t>
            </a:r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 34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0310582"/>
              </p:ext>
            </p:extLst>
          </p:nvPr>
        </p:nvGraphicFramePr>
        <p:xfrm>
          <a:off x="832513" y="1097778"/>
          <a:ext cx="10508777" cy="539800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022377"/>
                <a:gridCol w="1078004"/>
                <a:gridCol w="1064694"/>
                <a:gridCol w="1064525"/>
                <a:gridCol w="1105469"/>
                <a:gridCol w="1173708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ăm</a:t>
                      </a:r>
                      <a:endParaRPr lang="en-US" sz="2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2016</a:t>
                      </a:r>
                      <a:endParaRPr lang="en-US" sz="2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17</a:t>
                      </a:r>
                      <a:endParaRPr lang="en-US" sz="2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18</a:t>
                      </a:r>
                      <a:endParaRPr lang="en-US" sz="2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19</a:t>
                      </a:r>
                      <a:endParaRPr lang="en-US" sz="2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20</a:t>
                      </a:r>
                      <a:endParaRPr lang="en-US" sz="2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im 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gạch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uất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hẩu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àng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óa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ả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ước</a:t>
                      </a:r>
                      <a:endParaRPr lang="en-US" sz="28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ỉ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ô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la 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ỹ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US" sz="2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6,6</a:t>
                      </a:r>
                      <a:endParaRPr lang="en-US" sz="2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4,0</a:t>
                      </a:r>
                      <a:endPara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43,5</a:t>
                      </a:r>
                      <a:endPara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64,2</a:t>
                      </a:r>
                      <a:endPara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82,7</a:t>
                      </a:r>
                      <a:endPara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im 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gạch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uất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hẩu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àng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óa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ỉnh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ình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ương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ỉ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ô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la 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ỹ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US" sz="2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ỉ số giữa kim ngạch xuất khẩu hàng hóa của tỉnh Bình Dương so với kim ngạch xuất khẩu hàng hóa của cả nước</a:t>
                      </a:r>
                      <a:endPara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CEF5EE85-C87E-4391-B9D7-C957829925F2}"/>
              </a:ext>
            </a:extLst>
          </p:cNvPr>
          <p:cNvSpPr txBox="1"/>
          <p:nvPr/>
        </p:nvSpPr>
        <p:spPr>
          <a:xfrm rot="5400000">
            <a:off x="10120098" y="2974345"/>
            <a:ext cx="347932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</a:t>
            </a:r>
            <a:endParaRPr lang="en-US" sz="24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9" name="Rectangle: Rounded Corners 28">
            <a:extLst>
              <a:ext uri="{FF2B5EF4-FFF2-40B4-BE49-F238E27FC236}">
                <a16:creationId xmlns="" xmlns:a16="http://schemas.microsoft.com/office/drawing/2014/main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20" name="TextBox 19"/>
          <p:cNvSpPr txBox="1"/>
          <p:nvPr/>
        </p:nvSpPr>
        <p:spPr>
          <a:xfrm>
            <a:off x="996285" y="690924"/>
            <a:ext cx="1018122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PHIẾU HỌC TẬP SỐ 2</a:t>
            </a:r>
          </a:p>
          <a:p>
            <a:pPr algn="ctr"/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2c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/ </a:t>
            </a:r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 34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2431184"/>
              </p:ext>
            </p:extLst>
          </p:nvPr>
        </p:nvGraphicFramePr>
        <p:xfrm>
          <a:off x="543522" y="2041464"/>
          <a:ext cx="10536071" cy="196291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452883"/>
                <a:gridCol w="1173708"/>
                <a:gridCol w="1119116"/>
                <a:gridCol w="1201003"/>
                <a:gridCol w="1201003"/>
                <a:gridCol w="1241946"/>
                <a:gridCol w="1146412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ân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ế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iới</a:t>
                      </a:r>
                      <a:r>
                        <a:rPr lang="en-US" sz="28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 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ỉ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gười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US" sz="2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ừ 1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ên 2</a:t>
                      </a:r>
                      <a:endPara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ừ 2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ên 3</a:t>
                      </a:r>
                      <a:endPara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ừ 3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ên 4</a:t>
                      </a:r>
                      <a:endPara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ừ 4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ên 5</a:t>
                      </a:r>
                      <a:endPara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ừ 5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ên 6</a:t>
                      </a:r>
                      <a:endPara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ừ 6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ên 7</a:t>
                      </a:r>
                      <a:endPara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ời gian cần thiết (năm)</a:t>
                      </a:r>
                      <a:endPara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CEF5EE85-C87E-4391-B9D7-C957829925F2}"/>
              </a:ext>
            </a:extLst>
          </p:cNvPr>
          <p:cNvSpPr txBox="1"/>
          <p:nvPr/>
        </p:nvSpPr>
        <p:spPr>
          <a:xfrm rot="5400000">
            <a:off x="10120098" y="2974345"/>
            <a:ext cx="347932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</a:t>
            </a:r>
            <a:endParaRPr lang="en-US" sz="24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12669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9" name="Rectangle: Rounded Corners 28">
            <a:extLst>
              <a:ext uri="{FF2B5EF4-FFF2-40B4-BE49-F238E27FC236}">
                <a16:creationId xmlns="" xmlns:a16="http://schemas.microsoft.com/office/drawing/2014/main" id="{8F343863-9DC9-48EE-8845-A5B504C915DF}"/>
              </a:ext>
            </a:extLst>
          </p:cNvPr>
          <p:cNvSpPr/>
          <p:nvPr/>
        </p:nvSpPr>
        <p:spPr>
          <a:xfrm rot="5400000">
            <a:off x="8507247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CEF5EE85-C87E-4391-B9D7-C957829925F2}"/>
              </a:ext>
            </a:extLst>
          </p:cNvPr>
          <p:cNvSpPr txBox="1"/>
          <p:nvPr/>
        </p:nvSpPr>
        <p:spPr>
          <a:xfrm rot="5400000">
            <a:off x="10120098" y="2974345"/>
            <a:ext cx="347932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1703082" y="215165"/>
            <a:ext cx="9799092" cy="4616648"/>
            <a:chOff x="1703082" y="215165"/>
            <a:chExt cx="9799092" cy="4616648"/>
          </a:xfrm>
        </p:grpSpPr>
        <p:sp>
          <p:nvSpPr>
            <p:cNvPr id="2" name="TextBox 1"/>
            <p:cNvSpPr txBox="1"/>
            <p:nvPr/>
          </p:nvSpPr>
          <p:spPr>
            <a:xfrm>
              <a:off x="1703082" y="215165"/>
              <a:ext cx="9799092" cy="46166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nl-NL" sz="2800" b="1" u="sng" dirty="0">
                  <a:latin typeface="Times New Roman" pitchFamily="18" charset="0"/>
                  <a:cs typeface="Times New Roman" pitchFamily="18" charset="0"/>
                </a:rPr>
                <a:t>Bài tập 1/ sgk tr 34</a:t>
              </a:r>
              <a:r>
                <a:rPr lang="nl-NL" sz="2800" b="1" dirty="0"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Theo biểu đồ hình 33/sgk tr 34, ta có</a:t>
              </a:r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a) Kim ngạch xuất khẩu hàng hóa năm 2020 của tỉnh Bình Dương tăng số % so với năm 2016 là: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b) Trong giai đoạn từ năm 2016 đến năm 2020, kim ngạch xuất khẩu hàng hóa của tỉnh Bình Dương là:   </a:t>
              </a:r>
              <a:endParaRPr lang="nl-NL" sz="2800" dirty="0" smtClean="0"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                                                                                 </a:t>
              </a:r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      (tỉ </a:t>
              </a:r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đô la Mỹ</a:t>
              </a:r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98153"/>
                </p:ext>
              </p:extLst>
            </p:nvPr>
          </p:nvGraphicFramePr>
          <p:xfrm>
            <a:off x="6226237" y="2169987"/>
            <a:ext cx="4733862" cy="8569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3" name="Equation" r:id="rId3" imgW="2235200" imgH="419100" progId="Equation.DSMT4">
                    <p:embed/>
                  </p:oleObj>
                </mc:Choice>
                <mc:Fallback>
                  <p:oleObj name="Equation" r:id="rId3" imgW="2235200" imgH="4191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6237" y="2169987"/>
                          <a:ext cx="4733862" cy="85699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331988"/>
              </p:ext>
            </p:extLst>
          </p:nvPr>
        </p:nvGraphicFramePr>
        <p:xfrm>
          <a:off x="1703081" y="4272455"/>
          <a:ext cx="7808603" cy="461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5" imgW="3378200" imgH="203200" progId="Equation.DSMT4">
                  <p:embed/>
                </p:oleObj>
              </mc:Choice>
              <mc:Fallback>
                <p:oleObj name="Equation" r:id="rId5" imgW="33782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081" y="4272455"/>
                        <a:ext cx="7808603" cy="4619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509014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=""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742257-3980-4551-868A-26DC3CB821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8800" y="653685"/>
            <a:ext cx="7219666" cy="1434422"/>
          </a:xfrm>
        </p:spPr>
        <p:txBody>
          <a:bodyPr>
            <a:normAutofit/>
          </a:bodyPr>
          <a:lstStyle/>
          <a:p>
            <a:pPr algn="ctr"/>
            <a:r>
              <a:rPr lang="vi-VN" sz="4000" b="1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 trò chơi: </a:t>
            </a:r>
            <a:r>
              <a:rPr lang="en-US" sz="4000" dirty="0" smtClean="0">
                <a:solidFill>
                  <a:srgbClr val="1F4E79"/>
                </a:solidFill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vi-VN" sz="4000" b="1" dirty="0">
                <a:solidFill>
                  <a:srgbClr val="1F4E7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 lên cao hơn</a:t>
            </a:r>
            <a:r>
              <a:rPr lang="en-US" sz="4000" dirty="0" smtClean="0">
                <a:solidFill>
                  <a:srgbClr val="1F4E79"/>
                </a:solidFill>
                <a:latin typeface="Times New Roman" pitchFamily="18" charset="0"/>
                <a:cs typeface="Times New Roman" pitchFamily="18" charset="0"/>
              </a:rPr>
              <a:t>” </a:t>
            </a:r>
            <a:endParaRPr lang="en-US" sz="40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=""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=""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=""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=""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=""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=""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800" dirty="0">
              <a:solidFill>
                <a:srgbClr val="C55A1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4204" y="2060812"/>
            <a:ext cx="1012809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í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à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ế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ắ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ưở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9" name="Rectangle: Rounded Corners 28">
            <a:extLst>
              <a:ext uri="{FF2B5EF4-FFF2-40B4-BE49-F238E27FC236}">
                <a16:creationId xmlns="" xmlns:a16="http://schemas.microsoft.com/office/drawing/2014/main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2" name="TextBox 11"/>
          <p:cNvSpPr txBox="1"/>
          <p:nvPr/>
        </p:nvSpPr>
        <p:spPr>
          <a:xfrm>
            <a:off x="996287" y="99749"/>
            <a:ext cx="1018122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PHIẾU HỌC TẬP SỐ 1</a:t>
            </a:r>
          </a:p>
          <a:p>
            <a:pPr algn="ctr"/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 1c/ </a:t>
            </a:r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 34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5598413"/>
              </p:ext>
            </p:extLst>
          </p:nvPr>
        </p:nvGraphicFramePr>
        <p:xfrm>
          <a:off x="354842" y="1097778"/>
          <a:ext cx="10986448" cy="49072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765798"/>
                <a:gridCol w="1234440"/>
                <a:gridCol w="1295400"/>
                <a:gridCol w="1173480"/>
                <a:gridCol w="1343622"/>
                <a:gridCol w="1173708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ăm</a:t>
                      </a:r>
                      <a:endParaRPr lang="en-US" sz="2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2016</a:t>
                      </a:r>
                      <a:endParaRPr lang="en-US" sz="2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17</a:t>
                      </a:r>
                      <a:endParaRPr lang="en-US" sz="2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18</a:t>
                      </a:r>
                      <a:endParaRPr lang="en-US" sz="2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19</a:t>
                      </a:r>
                      <a:endParaRPr lang="en-US" sz="2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20</a:t>
                      </a:r>
                      <a:endParaRPr lang="en-US" sz="2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im 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gạch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uất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hẩu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àng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óa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ả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ước</a:t>
                      </a:r>
                      <a:r>
                        <a:rPr lang="en-US" sz="28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sz="2800" dirty="0" err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ỉ</a:t>
                      </a:r>
                      <a:r>
                        <a:rPr lang="en-US" sz="28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ô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la 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ỹ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US" sz="2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6,6</a:t>
                      </a:r>
                      <a:endParaRPr lang="en-US" sz="2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4,0</a:t>
                      </a:r>
                      <a:endPara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43,5</a:t>
                      </a:r>
                      <a:endPara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64,2</a:t>
                      </a:r>
                      <a:endPara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82,7</a:t>
                      </a:r>
                      <a:endPara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im 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gạch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uất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hẩu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àng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óa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ỉnh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ình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ương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ỉ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ô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la 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ỹ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US" sz="2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9,257</a:t>
                      </a:r>
                      <a:endParaRPr lang="en-US" sz="2800" dirty="0">
                        <a:solidFill>
                          <a:srgbClr val="FF0000"/>
                        </a:solidFill>
                        <a:effectLst/>
                        <a:latin typeface=".VnTime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1,908</a:t>
                      </a:r>
                      <a:endParaRPr lang="en-US" sz="2800" dirty="0">
                        <a:solidFill>
                          <a:srgbClr val="FF0000"/>
                        </a:solidFill>
                        <a:effectLst/>
                        <a:latin typeface=".VnTime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4,032</a:t>
                      </a:r>
                      <a:endParaRPr lang="en-US" sz="2800" dirty="0">
                        <a:solidFill>
                          <a:srgbClr val="FF0000"/>
                        </a:solidFill>
                        <a:effectLst/>
                        <a:latin typeface=".VnTime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5,287</a:t>
                      </a:r>
                      <a:endParaRPr lang="en-US" sz="2800" dirty="0">
                        <a:solidFill>
                          <a:srgbClr val="FF0000"/>
                        </a:solidFill>
                        <a:effectLst/>
                        <a:latin typeface=".VnTime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7,755</a:t>
                      </a:r>
                      <a:endParaRPr lang="en-US" sz="2800" dirty="0">
                        <a:solidFill>
                          <a:srgbClr val="FF0000"/>
                        </a:solidFill>
                        <a:effectLst/>
                        <a:latin typeface=".VnTime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ỉ số giữa kim ngạch xuất khẩu hàng hóa của tỉnh Bình Dương so với kim ngạch xuất khẩu hàng hóa của cả nước</a:t>
                      </a:r>
                      <a:endPara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800" dirty="0">
                          <a:solidFill>
                            <a:srgbClr val="FF0066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,109</a:t>
                      </a:r>
                      <a:endParaRPr lang="en-US" sz="2800" dirty="0">
                        <a:solidFill>
                          <a:srgbClr val="FF0066"/>
                        </a:solidFill>
                        <a:effectLst/>
                        <a:latin typeface=".VnTime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FF0066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,103</a:t>
                      </a:r>
                      <a:endParaRPr lang="en-US" sz="2800" dirty="0">
                        <a:solidFill>
                          <a:srgbClr val="FF0066"/>
                        </a:solidFill>
                        <a:effectLst/>
                        <a:latin typeface=".VnTime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FF0066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,099</a:t>
                      </a:r>
                      <a:endParaRPr lang="en-US" sz="2800" dirty="0">
                        <a:solidFill>
                          <a:srgbClr val="FF0066"/>
                        </a:solidFill>
                        <a:effectLst/>
                        <a:latin typeface=".VnTime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FF0066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,096</a:t>
                      </a:r>
                      <a:endParaRPr lang="en-US" sz="2800" dirty="0">
                        <a:solidFill>
                          <a:srgbClr val="FF0066"/>
                        </a:solidFill>
                        <a:effectLst/>
                        <a:latin typeface=".VnTime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FF0066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98</a:t>
                      </a:r>
                      <a:endParaRPr lang="en-US" sz="2800" dirty="0">
                        <a:solidFill>
                          <a:srgbClr val="FF0066"/>
                        </a:solidFill>
                        <a:effectLst/>
                        <a:latin typeface=".VnTime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CEF5EE85-C87E-4391-B9D7-C957829925F2}"/>
              </a:ext>
            </a:extLst>
          </p:cNvPr>
          <p:cNvSpPr txBox="1"/>
          <p:nvPr/>
        </p:nvSpPr>
        <p:spPr>
          <a:xfrm rot="5400000">
            <a:off x="10120098" y="2974345"/>
            <a:ext cx="347932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</a:t>
            </a:r>
            <a:endParaRPr lang="en-US" sz="24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698546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9" name="Rectangle: Rounded Corners 28">
            <a:extLst>
              <a:ext uri="{FF2B5EF4-FFF2-40B4-BE49-F238E27FC236}">
                <a16:creationId xmlns="" xmlns:a16="http://schemas.microsoft.com/office/drawing/2014/main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CEF5EE85-C87E-4391-B9D7-C957829925F2}"/>
              </a:ext>
            </a:extLst>
          </p:cNvPr>
          <p:cNvSpPr txBox="1"/>
          <p:nvPr/>
        </p:nvSpPr>
        <p:spPr>
          <a:xfrm rot="5400000">
            <a:off x="10120098" y="2974345"/>
            <a:ext cx="347932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992588" y="436728"/>
            <a:ext cx="10225871" cy="4401205"/>
            <a:chOff x="992588" y="436728"/>
            <a:chExt cx="10225871" cy="4401205"/>
          </a:xfrm>
        </p:grpSpPr>
        <p:sp>
          <p:nvSpPr>
            <p:cNvPr id="9" name="TextBox 8"/>
            <p:cNvSpPr txBox="1"/>
            <p:nvPr/>
          </p:nvSpPr>
          <p:spPr>
            <a:xfrm>
              <a:off x="992588" y="436728"/>
              <a:ext cx="10225871" cy="44012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800" b="1" u="sng" dirty="0">
                  <a:latin typeface="Times New Roman" pitchFamily="18" charset="0"/>
                  <a:cs typeface="Times New Roman" pitchFamily="18" charset="0"/>
                </a:rPr>
                <a:t>Bài tập 2/ sgk tr 34</a:t>
              </a:r>
              <a:r>
                <a:rPr lang="nl-NL" sz="2800" b="1" dirty="0">
                  <a:latin typeface="Times New Roman" pitchFamily="18" charset="0"/>
                  <a:cs typeface="Times New Roman" pitchFamily="18" charset="0"/>
                </a:rPr>
                <a:t>: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Theo biểu đồ hình 34/sgk tr 34, ta có: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a) Tốc độ tăng dân số từ năm 1804 đến năm 1927 là: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  <a:p>
              <a:endParaRPr lang="nl-NL" sz="2800" dirty="0" smtClean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Tốc </a:t>
              </a:r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độ tăng dân số từ năm 1999 đến năm 2011 là: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  <a:p>
              <a:endParaRPr lang="nl-NL" sz="2800" dirty="0" smtClean="0"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b)Tốc </a:t>
              </a:r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độ tăng dân số từ năm 1999 đến năm 2011 gấp tốc độ tăng dân số từ năm 1804 đến năm 1927 số lần là: </a:t>
              </a:r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                           (</a:t>
              </a:r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lần)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  <a:p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3014509"/>
                </p:ext>
              </p:extLst>
            </p:nvPr>
          </p:nvGraphicFramePr>
          <p:xfrm>
            <a:off x="8666327" y="1110108"/>
            <a:ext cx="2524005" cy="8278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6" name="Equation" r:id="rId3" imgW="1167893" imgH="393529" progId="Equation.DSMT4">
                    <p:embed/>
                  </p:oleObj>
                </mc:Choice>
                <mc:Fallback>
                  <p:oleObj name="Equation" r:id="rId3" imgW="1167893" imgH="393529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66327" y="1110108"/>
                          <a:ext cx="2524005" cy="82787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8161727"/>
                </p:ext>
              </p:extLst>
            </p:nvPr>
          </p:nvGraphicFramePr>
          <p:xfrm>
            <a:off x="8243248" y="1912720"/>
            <a:ext cx="2483892" cy="8630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7" name="Equation" r:id="rId5" imgW="1104900" imgH="393700" progId="Equation.DSMT4">
                    <p:embed/>
                  </p:oleObj>
                </mc:Choice>
                <mc:Fallback>
                  <p:oleObj name="Equation" r:id="rId5" imgW="1104900" imgH="3937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3248" y="1912720"/>
                          <a:ext cx="2483892" cy="86304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1165979"/>
                </p:ext>
              </p:extLst>
            </p:nvPr>
          </p:nvGraphicFramePr>
          <p:xfrm>
            <a:off x="6829674" y="3644218"/>
            <a:ext cx="2246924" cy="8529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8" name="Equation" r:id="rId7" imgW="1016000" imgH="393700" progId="Equation.DSMT4">
                    <p:embed/>
                  </p:oleObj>
                </mc:Choice>
                <mc:Fallback>
                  <p:oleObj name="Equation" r:id="rId7" imgW="1016000" imgH="3937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9674" y="3644218"/>
                          <a:ext cx="2246924" cy="85299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9" name="Rectangle: Rounded Corners 28">
            <a:extLst>
              <a:ext uri="{FF2B5EF4-FFF2-40B4-BE49-F238E27FC236}">
                <a16:creationId xmlns="" xmlns:a16="http://schemas.microsoft.com/office/drawing/2014/main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20" name="TextBox 19"/>
          <p:cNvSpPr txBox="1"/>
          <p:nvPr/>
        </p:nvSpPr>
        <p:spPr>
          <a:xfrm>
            <a:off x="996286" y="99749"/>
            <a:ext cx="1018122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PHIẾU HỌC TẬP SỐ 2</a:t>
            </a:r>
          </a:p>
          <a:p>
            <a:pPr algn="ctr"/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2c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/ </a:t>
            </a:r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 34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8155925"/>
              </p:ext>
            </p:extLst>
          </p:nvPr>
        </p:nvGraphicFramePr>
        <p:xfrm>
          <a:off x="818864" y="1203946"/>
          <a:ext cx="10536071" cy="196291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452883"/>
                <a:gridCol w="1173708"/>
                <a:gridCol w="1119116"/>
                <a:gridCol w="1201003"/>
                <a:gridCol w="1201003"/>
                <a:gridCol w="1241946"/>
                <a:gridCol w="1146412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ân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ế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iới</a:t>
                      </a:r>
                      <a:endParaRPr lang="en-US" sz="2800" dirty="0" smtClean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 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ỉ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gười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US" sz="2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ừ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1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ên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2</a:t>
                      </a:r>
                      <a:endParaRPr lang="en-US" sz="2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ừ 2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ên 3</a:t>
                      </a:r>
                      <a:endPara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ừ 3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ên 4</a:t>
                      </a:r>
                      <a:endPara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ừ 4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ên 5</a:t>
                      </a:r>
                      <a:endPara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ừ 5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ên 6</a:t>
                      </a:r>
                      <a:endPara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ừ 6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ên 7</a:t>
                      </a:r>
                      <a:endPara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ời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ian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ần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iết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sz="2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ăm</a:t>
                      </a:r>
                      <a:r>
                        <a:rPr lang="en-US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US" sz="2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23</a:t>
                      </a:r>
                      <a:endParaRPr lang="en-US" sz="2800" dirty="0">
                        <a:effectLst/>
                        <a:latin typeface=".VnTime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2</a:t>
                      </a:r>
                      <a:endParaRPr lang="en-US" sz="2800" dirty="0">
                        <a:effectLst/>
                        <a:latin typeface=".VnTime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5</a:t>
                      </a:r>
                      <a:endParaRPr lang="en-US" sz="2800" dirty="0">
                        <a:effectLst/>
                        <a:latin typeface=".VnTime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3</a:t>
                      </a:r>
                      <a:endParaRPr lang="en-US" sz="2800" dirty="0">
                        <a:effectLst/>
                        <a:latin typeface=".VnTime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2</a:t>
                      </a:r>
                      <a:endParaRPr lang="en-US" sz="2800" dirty="0">
                        <a:effectLst/>
                        <a:latin typeface=".VnTime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2</a:t>
                      </a:r>
                      <a:endParaRPr lang="en-US" sz="2800" dirty="0">
                        <a:effectLst/>
                        <a:latin typeface=".VnTime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CEF5EE85-C87E-4391-B9D7-C957829925F2}"/>
              </a:ext>
            </a:extLst>
          </p:cNvPr>
          <p:cNvSpPr txBox="1"/>
          <p:nvPr/>
        </p:nvSpPr>
        <p:spPr>
          <a:xfrm rot="5400000">
            <a:off x="10120098" y="2974345"/>
            <a:ext cx="347932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91570" y="3394224"/>
            <a:ext cx="1053607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)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804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011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804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927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23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927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959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32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974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011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ứ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2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165023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!!3" descr="Chuyên đề về xác định công thức của hợp chất vô cơ và hữu cơ - Tech12h">
            <a:extLst>
              <a:ext uri="{FF2B5EF4-FFF2-40B4-BE49-F238E27FC236}">
                <a16:creationId xmlns=""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0054" y="714386"/>
            <a:ext cx="2521284" cy="2077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Rectangle: Rounded Corners 28">
            <a:extLst>
              <a:ext uri="{FF2B5EF4-FFF2-40B4-BE49-F238E27FC236}">
                <a16:creationId xmlns="" xmlns:a16="http://schemas.microsoft.com/office/drawing/2014/main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CEF5EE85-C87E-4391-B9D7-C957829925F2}"/>
              </a:ext>
            </a:extLst>
          </p:cNvPr>
          <p:cNvSpPr txBox="1"/>
          <p:nvPr/>
        </p:nvSpPr>
        <p:spPr>
          <a:xfrm rot="5400000">
            <a:off x="10120098" y="2974345"/>
            <a:ext cx="347932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388626" y="191166"/>
            <a:ext cx="2902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63077" y="186990"/>
            <a:ext cx="68102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200" b="1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2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vi-VN" sz="32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2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1: </a:t>
            </a:r>
            <a:r>
              <a:rPr lang="en-US" sz="3200" b="1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2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US" sz="32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kê</a:t>
            </a:r>
            <a:endParaRPr lang="en-US" sz="3200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87895" y="811522"/>
            <a:ext cx="776215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Học sinh được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yêu cầu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làm theo cá nhân 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tập 3 trong sgk 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trang 35.</a:t>
            </a:r>
          </a:p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5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91620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!!3" descr="Chuyên đề về xác định công thức của hợp chất vô cơ và hữu cơ - Tech12h">
            <a:extLst>
              <a:ext uri="{FF2B5EF4-FFF2-40B4-BE49-F238E27FC236}">
                <a16:creationId xmlns=""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3161" y="714386"/>
            <a:ext cx="1804586" cy="14869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Rectangle: Rounded Corners 28">
            <a:extLst>
              <a:ext uri="{FF2B5EF4-FFF2-40B4-BE49-F238E27FC236}">
                <a16:creationId xmlns="" xmlns:a16="http://schemas.microsoft.com/office/drawing/2014/main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CEF5EE85-C87E-4391-B9D7-C957829925F2}"/>
              </a:ext>
            </a:extLst>
          </p:cNvPr>
          <p:cNvSpPr txBox="1"/>
          <p:nvPr/>
        </p:nvSpPr>
        <p:spPr>
          <a:xfrm rot="5400000">
            <a:off x="10120098" y="2974345"/>
            <a:ext cx="347932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388626" y="191166"/>
            <a:ext cx="2902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4261" y="2201364"/>
            <a:ext cx="3656591" cy="4428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63076" y="714386"/>
            <a:ext cx="727028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Theo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biểu đồ hình 35/sgk tr 35, ta có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LcParenR"/>
            </a:pP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Quy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mô dân số 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của:</a:t>
            </a:r>
          </a:p>
          <a:p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vùng 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trung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du và miền núi phía Bắc là 13,5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%;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24840" y="2012316"/>
            <a:ext cx="6141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vùng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đồng bằng sông Hồng là 23,4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%;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40080" y="2535536"/>
            <a:ext cx="6809430" cy="9748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vùng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Bắc Trung Bộ và Duyên hải niêm Trung là 21,0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%;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0080" y="3421519"/>
            <a:ext cx="556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vùng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Tây Nguyên là 6,1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%;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4840" y="3926150"/>
            <a:ext cx="6050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vùng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Đông Nam Bộ là 18,5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%;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8561" y="4449370"/>
            <a:ext cx="61713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vùng Đông Nam Bộ là 18,5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%;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95300" y="4984704"/>
            <a:ext cx="68856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vùng đồng bằng sông Cửu Long là 18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%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64281" y="5507924"/>
            <a:ext cx="674847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b)Vùng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đồng bằng sông Hồng có quy mô dân số lớn nhất, vùng Tây Nguyên có quy mô dân số nhỏ nhất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01040" y="221646"/>
            <a:ext cx="6050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b="1" u="sng" dirty="0">
                <a:latin typeface="Times New Roman" pitchFamily="18" charset="0"/>
                <a:cs typeface="Times New Roman" pitchFamily="18" charset="0"/>
              </a:rPr>
              <a:t>Bài tập 3/ sgk tr 35</a:t>
            </a:r>
            <a:r>
              <a:rPr lang="nl-NL" sz="2800" b="1" dirty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669520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  <p:bldP spid="5" grpId="0"/>
      <p:bldP spid="6" grpId="0"/>
      <p:bldP spid="7" grpId="0"/>
      <p:bldP spid="8" grpId="0"/>
      <p:bldP spid="10" grpId="0"/>
      <p:bldP spid="12" grpId="0"/>
      <p:bldP spid="13" grpId="0"/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!!4">
            <a:extLst>
              <a:ext uri="{FF2B5EF4-FFF2-40B4-BE49-F238E27FC236}">
                <a16:creationId xmlns="" xmlns:a16="http://schemas.microsoft.com/office/drawing/2014/main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="" xmlns:a16="http://schemas.microsoft.com/office/drawing/2014/main" id="{97E81228-EC61-4337-8FCD-FEE6A5684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="" xmlns:a16="http://schemas.microsoft.com/office/drawing/2014/main" id="{04D47F80-AD84-4BC4-B02E-F977E4577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858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CEF5EE85-C87E-4391-B9D7-C957829925F2}"/>
              </a:ext>
            </a:extLst>
          </p:cNvPr>
          <p:cNvSpPr txBox="1"/>
          <p:nvPr/>
        </p:nvSpPr>
        <p:spPr>
          <a:xfrm rot="5400000">
            <a:off x="10120098" y="2974345"/>
            <a:ext cx="347932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524000" y="134636"/>
            <a:ext cx="64922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vi-VN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: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6240" y="624214"/>
            <a:ext cx="815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9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6 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o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PHT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419"/>
          <a:stretch/>
        </p:blipFill>
        <p:spPr>
          <a:xfrm>
            <a:off x="7859949" y="-481947"/>
            <a:ext cx="3768979" cy="2735543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8206092" y="217767"/>
            <a:ext cx="30069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cặp đôi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6240" y="1114425"/>
            <a:ext cx="11105933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PHIẾU HỌC TẬP SỐ 3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nl-NL" sz="2400" b="1" u="sng" dirty="0">
                <a:latin typeface="Times New Roman" pitchFamily="18" charset="0"/>
                <a:cs typeface="Times New Roman" pitchFamily="18" charset="0"/>
              </a:rPr>
              <a:t>Bài tập 9/ sgk tr 36</a:t>
            </a:r>
            <a:r>
              <a:rPr lang="nl-NL" sz="24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………………………………………………………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ù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â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“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ù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â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…..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…………………………………………................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ù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uy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ù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uy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…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………………………………………………………………………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ù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N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“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ù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N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….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ỉ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…………………………………………………………………………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……………………………………………………………………..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ù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ử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Long.</a:t>
            </a:r>
          </a:p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“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ù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ử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Long”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… 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828798" y="1809403"/>
            <a:ext cx="68427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om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um,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Lai,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ắk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ắk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ắk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ô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âm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35480" y="2514912"/>
            <a:ext cx="6035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ú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ê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nh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òa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inh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ậ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ậ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86552"/>
              </p:ext>
            </p:extLst>
          </p:nvPr>
        </p:nvGraphicFramePr>
        <p:xfrm>
          <a:off x="9936480" y="2214249"/>
          <a:ext cx="320040" cy="546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2"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6480" y="2214249"/>
                        <a:ext cx="320040" cy="5467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616509"/>
              </p:ext>
            </p:extLst>
          </p:nvPr>
        </p:nvGraphicFramePr>
        <p:xfrm>
          <a:off x="10992019" y="3238639"/>
          <a:ext cx="346623" cy="592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3" name="Equation" r:id="rId7" imgW="228501" imgH="393529" progId="Equation.DSMT4">
                  <p:embed/>
                </p:oleObj>
              </mc:Choice>
              <mc:Fallback>
                <p:oleObj name="Equation" r:id="rId7" imgW="228501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2019" y="3238639"/>
                        <a:ext cx="346623" cy="5921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874518" y="3649334"/>
            <a:ext cx="88147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ịa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ũ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àu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ớ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a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ây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inh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687884"/>
              </p:ext>
            </p:extLst>
          </p:nvPr>
        </p:nvGraphicFramePr>
        <p:xfrm>
          <a:off x="10256520" y="4396299"/>
          <a:ext cx="334795" cy="571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4" name="Equation" r:id="rId9" imgW="228501" imgH="393529" progId="Equation.DSMT4">
                  <p:embed/>
                </p:oleObj>
              </mc:Choice>
              <mc:Fallback>
                <p:oleObj name="Equation" r:id="rId9" imgW="228501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6520" y="4396299"/>
                        <a:ext cx="334795" cy="5719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44749" y="4751079"/>
            <a:ext cx="113568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  Long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,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ĩnh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Long,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ế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e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áp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à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nh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An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endParaRPr lang="en-US" sz="24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ơ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ậu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ạ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iêu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ó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ă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ê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à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u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304870"/>
              </p:ext>
            </p:extLst>
          </p:nvPr>
        </p:nvGraphicFramePr>
        <p:xfrm>
          <a:off x="792480" y="6243561"/>
          <a:ext cx="335280" cy="57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5" name="Equation" r:id="rId11" imgW="228501" imgH="393529" progId="Equation.DSMT4">
                  <p:embed/>
                </p:oleObj>
              </mc:Choice>
              <mc:Fallback>
                <p:oleObj name="Equation" r:id="rId11" imgW="228501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" y="6243561"/>
                        <a:ext cx="335280" cy="5727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9570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26" grpId="0"/>
      <p:bldP spid="4" grpId="0"/>
      <p:bldP spid="5" grpId="0"/>
      <p:bldP spid="6" grpId="0"/>
      <p:bldP spid="13" grpId="0"/>
      <p:bldP spid="1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63880" y="548591"/>
            <a:ext cx="100522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ềm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ICROSOFT  EXCEL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7640" y="1041380"/>
            <a:ext cx="1121664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nl-NL" sz="2800" b="1" dirty="0">
                <a:latin typeface="Times New Roman" pitchFamily="18" charset="0"/>
                <a:cs typeface="Times New Roman" pitchFamily="18" charset="0"/>
              </a:rPr>
              <a:t>Bài tập 1.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Bảng dưới đây cho biết số huy chương Vàng, Bạc, Đồng của Đoàn Thể thao Việt Nam và Đoàn Thể thao Thái Lan tại SEA Games 30, tổ chức ở Philippines năm 2019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6993320"/>
              </p:ext>
            </p:extLst>
          </p:nvPr>
        </p:nvGraphicFramePr>
        <p:xfrm>
          <a:off x="1089660" y="2418804"/>
          <a:ext cx="9829800" cy="241427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479992"/>
                <a:gridCol w="3555048"/>
                <a:gridCol w="3794760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8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oại 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8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uy chương</a:t>
                      </a:r>
                      <a:endParaRPr lang="en-US" sz="2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8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oàn Thể thao 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8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iệt Nam</a:t>
                      </a:r>
                      <a:endParaRPr lang="en-US" sz="2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8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oàn Thể thao 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8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ái Lan</a:t>
                      </a:r>
                      <a:endParaRPr lang="en-US" sz="2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àng</a:t>
                      </a:r>
                      <a:endParaRPr lang="en-US" sz="2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8</a:t>
                      </a:r>
                      <a:endPara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2</a:t>
                      </a:r>
                      <a:endPara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ạc</a:t>
                      </a:r>
                      <a:endPara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5</a:t>
                      </a:r>
                      <a:endPara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3</a:t>
                      </a:r>
                      <a:endPara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ồng</a:t>
                      </a:r>
                      <a:endPara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5</a:t>
                      </a:r>
                      <a:endPara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3</a:t>
                      </a:r>
                      <a:endParaRPr lang="en-US" sz="2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800" y="4806404"/>
            <a:ext cx="1139952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a) Vẽ biểu đồ cột biểu diễn số huy chương Vàng, Bạc, Đồng của Đoàn Thể thao Việt Nam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b) Vẽ biểu đồ cột kép biểu diễn số huy chương Vàng, Bạc, Đồng của Đoàn Thể thao Việt Nam và Đoàn Thể thao Thái Lan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43840" y="223540"/>
            <a:ext cx="618733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</a:t>
            </a:r>
            <a:r>
              <a:rPr lang="nl-NL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: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ềm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ICROSOFT 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CEL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43840" y="1177647"/>
            <a:ext cx="11018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>
                <a:latin typeface="Times New Roman" pitchFamily="18" charset="0"/>
                <a:cs typeface="Times New Roman" pitchFamily="18" charset="0"/>
              </a:rPr>
              <a:t>Bước 1: Vào Microsoft Excel, ta nhập vào bảng dữ liệu như sau</a:t>
            </a:r>
            <a:r>
              <a:rPr lang="nl-NL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9012753"/>
              </p:ext>
            </p:extLst>
          </p:nvPr>
        </p:nvGraphicFramePr>
        <p:xfrm>
          <a:off x="990600" y="1639312"/>
          <a:ext cx="9829800" cy="16824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479992"/>
                <a:gridCol w="3555048"/>
                <a:gridCol w="3794760"/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oại huy chương</a:t>
                      </a:r>
                      <a:endParaRPr lang="en-US" sz="2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oàn Thể thao Việt Nam</a:t>
                      </a:r>
                      <a:endParaRPr lang="en-US" sz="24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oàn Thể thao Thái Lan</a:t>
                      </a:r>
                      <a:endParaRPr lang="en-US" sz="2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àng</a:t>
                      </a:r>
                      <a:endParaRPr lang="en-US" sz="2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8</a:t>
                      </a:r>
                      <a:endParaRPr lang="en-US" sz="24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2</a:t>
                      </a:r>
                      <a:endParaRPr lang="en-US" sz="24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ạc</a:t>
                      </a:r>
                      <a:endParaRPr lang="en-US" sz="24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5</a:t>
                      </a:r>
                      <a:endParaRPr lang="en-US" sz="24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3</a:t>
                      </a:r>
                      <a:endParaRPr lang="en-US" sz="24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ồng</a:t>
                      </a:r>
                      <a:endParaRPr lang="en-US" sz="2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5</a:t>
                      </a:r>
                      <a:endParaRPr lang="en-US" sz="24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3</a:t>
                      </a:r>
                      <a:endParaRPr lang="en-US" sz="2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43840" y="3429000"/>
            <a:ext cx="11414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>
                <a:latin typeface="Times New Roman" pitchFamily="18" charset="0"/>
                <a:cs typeface="Times New Roman" pitchFamily="18" charset="0"/>
              </a:rPr>
              <a:t>a) Vẽ biểu đồ cột biểu diễn số huy chương Vàng, Bạc, Đồng của Đoàn Thể thao Việt Nam</a:t>
            </a:r>
            <a:r>
              <a:rPr lang="nl-NL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4800" y="3890665"/>
            <a:ext cx="110185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>
                <a:latin typeface="Times New Roman" pitchFamily="18" charset="0"/>
                <a:cs typeface="Times New Roman" pitchFamily="18" charset="0"/>
              </a:rPr>
              <a:t>Bước 2: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nl-NL" sz="2400" dirty="0" smtClean="0">
                <a:latin typeface="Times New Roman" pitchFamily="18" charset="0"/>
                <a:cs typeface="Times New Roman" pitchFamily="18" charset="0"/>
              </a:rPr>
              <a:t>Nháy </a:t>
            </a:r>
            <a:r>
              <a:rPr lang="nl-NL" sz="2400" dirty="0">
                <a:latin typeface="Times New Roman" pitchFamily="18" charset="0"/>
                <a:cs typeface="Times New Roman" pitchFamily="18" charset="0"/>
              </a:rPr>
              <a:t>chuột vào ô A1, giữ và di chuyển chuột đến ô B4 để chọn khối A1: B4;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nl-NL" sz="2400" dirty="0" smtClean="0">
                <a:latin typeface="Times New Roman" pitchFamily="18" charset="0"/>
                <a:cs typeface="Times New Roman" pitchFamily="18" charset="0"/>
              </a:rPr>
              <a:t>- Nháy </a:t>
            </a:r>
            <a:r>
              <a:rPr lang="nl-NL" sz="2400" dirty="0">
                <a:latin typeface="Times New Roman" pitchFamily="18" charset="0"/>
                <a:cs typeface="Times New Roman" pitchFamily="18" charset="0"/>
              </a:rPr>
              <a:t>chuột vào Insert, chọn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10" descr="C:\Users\Admin\AppData\Local\ZaloPC\1848841616609501886\ZaloDownloads\picture\3143182554878174856\z3284040307926_8fc5bbd5045d8b357395dbf548f99d72.jp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4451" y="4721662"/>
            <a:ext cx="10439400" cy="165608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43840" y="223540"/>
            <a:ext cx="618733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</a:t>
            </a:r>
            <a:r>
              <a:rPr lang="nl-NL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: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ềm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ICROSOFT 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CEL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4801" y="1177647"/>
            <a:ext cx="2545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Tiếp theo chọn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11" descr="C:\Users\Admin\AppData\Local\ZaloPC\1848841616609501886\ZaloDownloads\picture\3143182554878174856\z3284031155874_430d76d28558643df24bae31f8b28dc6.jp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9881" y="1256078"/>
            <a:ext cx="7910513" cy="4552594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Box 9"/>
          <p:cNvSpPr txBox="1"/>
          <p:nvPr/>
        </p:nvSpPr>
        <p:spPr>
          <a:xfrm>
            <a:off x="304801" y="5808672"/>
            <a:ext cx="72847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- Nhấn OK là có biểu đồ theo yêu cầu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887626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43840" y="223540"/>
            <a:ext cx="618733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</a:t>
            </a:r>
            <a:r>
              <a:rPr lang="nl-NL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: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ềm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ICROSOFT 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CEL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Chart 7"/>
          <p:cNvGraphicFramePr/>
          <p:nvPr>
            <p:extLst>
              <p:ext uri="{D42A27DB-BD31-4B8C-83A1-F6EECF244321}">
                <p14:modId xmlns:p14="http://schemas.microsoft.com/office/powerpoint/2010/main" val="1739770889"/>
              </p:ext>
            </p:extLst>
          </p:nvPr>
        </p:nvGraphicFramePr>
        <p:xfrm>
          <a:off x="1737360" y="1447800"/>
          <a:ext cx="7459754" cy="452628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48237385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Graphic spid="8" grpId="0">
        <p:bldAsOne/>
      </p:bldGraphic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4318" y="-38415"/>
            <a:ext cx="1105929" cy="1091377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0663" y="4647679"/>
            <a:ext cx="3674740" cy="1577020"/>
          </a:xfrm>
          <a:prstGeom prst="rect">
            <a:avLst/>
          </a:prstGeom>
        </p:spPr>
      </p:pic>
      <p:pic>
        <p:nvPicPr>
          <p:cNvPr id="17" name="Picture 16">
            <a:hlinkClick r:id="" action="ppaction://noaction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5232" y="3959622"/>
            <a:ext cx="1312397" cy="131239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2733" y="4187020"/>
            <a:ext cx="1084999" cy="1084999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5265" y="3934976"/>
            <a:ext cx="2066925" cy="1314450"/>
          </a:xfrm>
          <a:prstGeom prst="rect">
            <a:avLst/>
          </a:prstGeom>
        </p:spPr>
      </p:pic>
      <p:sp>
        <p:nvSpPr>
          <p:cNvPr id="28" name="Cloud 27"/>
          <p:cNvSpPr/>
          <p:nvPr/>
        </p:nvSpPr>
        <p:spPr>
          <a:xfrm>
            <a:off x="-1371601" y="663273"/>
            <a:ext cx="1039091" cy="614778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2160" y="970662"/>
            <a:ext cx="3623348" cy="1224247"/>
          </a:xfrm>
          <a:prstGeom prst="rect">
            <a:avLst/>
          </a:prstGeom>
          <a:noFill/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6877" y="-8078"/>
            <a:ext cx="1981200" cy="1733550"/>
          </a:xfrm>
          <a:prstGeom prst="rect">
            <a:avLst/>
          </a:prstGeom>
        </p:spPr>
      </p:pic>
      <p:sp>
        <p:nvSpPr>
          <p:cNvPr id="29" name="Cloud 28"/>
          <p:cNvSpPr/>
          <p:nvPr/>
        </p:nvSpPr>
        <p:spPr>
          <a:xfrm>
            <a:off x="12350788" y="1641093"/>
            <a:ext cx="1039091" cy="614778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7" name="Cloud 26"/>
          <p:cNvSpPr/>
          <p:nvPr/>
        </p:nvSpPr>
        <p:spPr>
          <a:xfrm>
            <a:off x="-1964030" y="4796685"/>
            <a:ext cx="1917512" cy="963508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63" name="Picture 62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1921" y="2271894"/>
            <a:ext cx="1577792" cy="541885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6426" y="3178493"/>
            <a:ext cx="1714058" cy="597296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9094" y="4050146"/>
            <a:ext cx="2017091" cy="710052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7640" y="4855448"/>
            <a:ext cx="2316567" cy="845982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4776" y="5756156"/>
            <a:ext cx="2465626" cy="1101844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3399" y="4929242"/>
            <a:ext cx="2025027" cy="978021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3841" y="2317615"/>
            <a:ext cx="1349211" cy="596675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9375" y="3205764"/>
            <a:ext cx="1490066" cy="613761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5913" y="4050146"/>
            <a:ext cx="1856248" cy="755271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95" y="5885984"/>
            <a:ext cx="2219027" cy="97201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1834" y="4277348"/>
            <a:ext cx="1724746" cy="1830736"/>
          </a:xfrm>
          <a:prstGeom prst="rect">
            <a:avLst/>
          </a:prstGeom>
        </p:spPr>
      </p:pic>
      <p:sp>
        <p:nvSpPr>
          <p:cNvPr id="42" name="Oval 41">
            <a:hlinkClick r:id="rId25" action="ppaction://hlinksldjump"/>
          </p:cNvPr>
          <p:cNvSpPr/>
          <p:nvPr/>
        </p:nvSpPr>
        <p:spPr>
          <a:xfrm>
            <a:off x="110972" y="3240184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896" y="4921561"/>
            <a:ext cx="1307567" cy="1533985"/>
          </a:xfrm>
          <a:prstGeom prst="rect">
            <a:avLst/>
          </a:prstGeom>
        </p:spPr>
      </p:pic>
      <p:sp>
        <p:nvSpPr>
          <p:cNvPr id="66" name="Oval 65">
            <a:hlinkClick r:id="rId27" action="ppaction://hlinksldjump"/>
          </p:cNvPr>
          <p:cNvSpPr/>
          <p:nvPr/>
        </p:nvSpPr>
        <p:spPr>
          <a:xfrm>
            <a:off x="110972" y="253835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7" name="Oval 66">
            <a:hlinkClick r:id="rId28" action="ppaction://hlinksldjump"/>
          </p:cNvPr>
          <p:cNvSpPr/>
          <p:nvPr/>
        </p:nvSpPr>
        <p:spPr>
          <a:xfrm>
            <a:off x="110972" y="1825563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8" name="Oval 67">
            <a:hlinkClick r:id="rId29" action="ppaction://hlinksldjump"/>
          </p:cNvPr>
          <p:cNvSpPr/>
          <p:nvPr/>
        </p:nvSpPr>
        <p:spPr>
          <a:xfrm>
            <a:off x="110972" y="111276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Oval 68">
            <a:hlinkClick r:id="rId30" action="ppaction://hlinksldjump"/>
          </p:cNvPr>
          <p:cNvSpPr/>
          <p:nvPr/>
        </p:nvSpPr>
        <p:spPr>
          <a:xfrm>
            <a:off x="110972" y="399973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4" name="Oval 73">
            <a:hlinkClick r:id="rId31" action="ppaction://hlinksldjump"/>
          </p:cNvPr>
          <p:cNvSpPr/>
          <p:nvPr/>
        </p:nvSpPr>
        <p:spPr>
          <a:xfrm>
            <a:off x="11428498" y="3240184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5" name="Oval 74">
            <a:hlinkClick r:id="rId32" action="ppaction://hlinksldjump"/>
          </p:cNvPr>
          <p:cNvSpPr/>
          <p:nvPr/>
        </p:nvSpPr>
        <p:spPr>
          <a:xfrm>
            <a:off x="11428498" y="253835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6" name="Oval 75">
            <a:hlinkClick r:id="rId33" action="ppaction://hlinksldjump"/>
          </p:cNvPr>
          <p:cNvSpPr/>
          <p:nvPr/>
        </p:nvSpPr>
        <p:spPr>
          <a:xfrm>
            <a:off x="11428498" y="1825563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7" name="Oval 76">
            <a:hlinkClick r:id="rId34" action="ppaction://hlinksldjump"/>
          </p:cNvPr>
          <p:cNvSpPr/>
          <p:nvPr/>
        </p:nvSpPr>
        <p:spPr>
          <a:xfrm>
            <a:off x="11428498" y="111276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8" name="Oval 77">
            <a:hlinkClick r:id="rId35" action="ppaction://hlinksldjump"/>
          </p:cNvPr>
          <p:cNvSpPr/>
          <p:nvPr/>
        </p:nvSpPr>
        <p:spPr>
          <a:xfrm>
            <a:off x="11428498" y="399973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794879" y="103257"/>
            <a:ext cx="4275208" cy="80021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ÚC MỪNG ĐỘI BẠN THỎ</a:t>
            </a:r>
          </a:p>
          <a:p>
            <a:pPr algn="ctr"/>
            <a:r>
              <a:rPr lang="en-US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ONGRATULATIONS RABBIT TEAM</a:t>
            </a:r>
            <a:endParaRPr lang="en-US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7139376" y="103257"/>
            <a:ext cx="4250139" cy="80021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ÚC MỪNG ĐỘI BẠN CỌP</a:t>
            </a:r>
          </a:p>
          <a:p>
            <a:pPr algn="ctr"/>
            <a:r>
              <a:rPr lang="en-US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ONGRATULATIONS TIGER TEAM</a:t>
            </a:r>
            <a:endParaRPr lang="en-US" sz="44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19" name="Cloud 18"/>
          <p:cNvSpPr/>
          <p:nvPr/>
        </p:nvSpPr>
        <p:spPr>
          <a:xfrm>
            <a:off x="2235883" y="1085757"/>
            <a:ext cx="927370" cy="592247"/>
          </a:xfrm>
          <a:prstGeom prst="cloud">
            <a:avLst/>
          </a:prstGeom>
          <a:solidFill>
            <a:schemeClr val="bg1"/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0" name="Cloud 19"/>
          <p:cNvSpPr/>
          <p:nvPr/>
        </p:nvSpPr>
        <p:spPr>
          <a:xfrm>
            <a:off x="9250484" y="1054961"/>
            <a:ext cx="917700" cy="584847"/>
          </a:xfrm>
          <a:prstGeom prst="cloud">
            <a:avLst/>
          </a:prstGeom>
          <a:solidFill>
            <a:schemeClr val="bg1"/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4" name="Yankee Doodle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36"/>
          <a:stretch>
            <a:fillRect/>
          </a:stretch>
        </p:blipFill>
        <p:spPr>
          <a:xfrm>
            <a:off x="12350788" y="186613"/>
            <a:ext cx="609600" cy="6096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766439" y="1996847"/>
            <a:ext cx="10454790" cy="3281592"/>
          </a:xfrm>
          <a:prstGeom prst="rect">
            <a:avLst/>
          </a:prstGeom>
          <a:solidFill>
            <a:schemeClr val="bg1">
              <a:alpha val="4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" name="Rectangle 4"/>
          <p:cNvSpPr/>
          <p:nvPr/>
        </p:nvSpPr>
        <p:spPr>
          <a:xfrm>
            <a:off x="2615377" y="2721025"/>
            <a:ext cx="7380546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I LÊN CAO HƠN</a:t>
            </a:r>
          </a:p>
        </p:txBody>
      </p:sp>
      <p:sp>
        <p:nvSpPr>
          <p:cNvPr id="3" name="Smiley Face 2"/>
          <p:cNvSpPr/>
          <p:nvPr/>
        </p:nvSpPr>
        <p:spPr>
          <a:xfrm>
            <a:off x="5070087" y="5701430"/>
            <a:ext cx="2280159" cy="406654"/>
          </a:xfrm>
          <a:prstGeom prst="smileyFac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Smiley Face 43"/>
          <p:cNvSpPr/>
          <p:nvPr/>
        </p:nvSpPr>
        <p:spPr>
          <a:xfrm>
            <a:off x="5365376" y="1639808"/>
            <a:ext cx="1984871" cy="308673"/>
          </a:xfrm>
          <a:prstGeom prst="smileyFac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Heart 8"/>
          <p:cNvSpPr/>
          <p:nvPr/>
        </p:nvSpPr>
        <p:spPr>
          <a:xfrm>
            <a:off x="432006" y="6485966"/>
            <a:ext cx="1638841" cy="331694"/>
          </a:xfrm>
          <a:prstGeom prst="heart">
            <a:avLst/>
          </a:prstGeom>
          <a:solidFill>
            <a:srgbClr val="CF5F1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Heart 46"/>
          <p:cNvSpPr/>
          <p:nvPr/>
        </p:nvSpPr>
        <p:spPr>
          <a:xfrm>
            <a:off x="10168184" y="6401260"/>
            <a:ext cx="1581347" cy="385980"/>
          </a:xfrm>
          <a:prstGeom prst="heart">
            <a:avLst/>
          </a:prstGeom>
          <a:solidFill>
            <a:srgbClr val="CF5F1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Smiley Face 10"/>
          <p:cNvSpPr/>
          <p:nvPr/>
        </p:nvSpPr>
        <p:spPr>
          <a:xfrm>
            <a:off x="1627094" y="5580977"/>
            <a:ext cx="1283441" cy="175179"/>
          </a:xfrm>
          <a:prstGeom prst="smileyFac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Smiley Face 48"/>
          <p:cNvSpPr/>
          <p:nvPr/>
        </p:nvSpPr>
        <p:spPr>
          <a:xfrm>
            <a:off x="9250484" y="5415834"/>
            <a:ext cx="1157540" cy="165143"/>
          </a:xfrm>
          <a:prstGeom prst="smileyFac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Smiley Face 51"/>
          <p:cNvSpPr/>
          <p:nvPr/>
        </p:nvSpPr>
        <p:spPr>
          <a:xfrm>
            <a:off x="8222813" y="4531181"/>
            <a:ext cx="1283441" cy="175179"/>
          </a:xfrm>
          <a:prstGeom prst="smileyFace">
            <a:avLst/>
          </a:prstGeom>
          <a:noFill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Smiley Face 61"/>
          <p:cNvSpPr/>
          <p:nvPr/>
        </p:nvSpPr>
        <p:spPr>
          <a:xfrm>
            <a:off x="2699568" y="4528230"/>
            <a:ext cx="1174273" cy="201289"/>
          </a:xfrm>
          <a:prstGeom prst="smileyFac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Smiley Face 63"/>
          <p:cNvSpPr/>
          <p:nvPr/>
        </p:nvSpPr>
        <p:spPr>
          <a:xfrm>
            <a:off x="3550024" y="3610211"/>
            <a:ext cx="1092792" cy="87589"/>
          </a:xfrm>
          <a:prstGeom prst="smileyFac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Smiley Face 64"/>
          <p:cNvSpPr/>
          <p:nvPr/>
        </p:nvSpPr>
        <p:spPr>
          <a:xfrm>
            <a:off x="7841611" y="3610210"/>
            <a:ext cx="1092792" cy="87589"/>
          </a:xfrm>
          <a:prstGeom prst="smileyFac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Smiley Face 69"/>
          <p:cNvSpPr/>
          <p:nvPr/>
        </p:nvSpPr>
        <p:spPr>
          <a:xfrm>
            <a:off x="4096420" y="2701418"/>
            <a:ext cx="973667" cy="98914"/>
          </a:xfrm>
          <a:prstGeom prst="smileyFac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Smiley Face 70"/>
          <p:cNvSpPr/>
          <p:nvPr/>
        </p:nvSpPr>
        <p:spPr>
          <a:xfrm>
            <a:off x="7125929" y="2607897"/>
            <a:ext cx="1083437" cy="178987"/>
          </a:xfrm>
          <a:prstGeom prst="smileyFace">
            <a:avLst/>
          </a:prstGeom>
          <a:noFill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1580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8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8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21083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2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2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2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26 0.00139 C 0.0013 -0.04375 -0.02187 -0.18148 0.01406 -0.21621 C 0.04792 -0.22685 0.05352 -0.18982 0.06979 -0.15857 " pathEditMode="relative" rAng="0" ptsTypes="AAA">
                                      <p:cBhvr>
                                        <p:cTn id="4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03" y="-10995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7000" y="97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979 -0.15857 C 0.07995 -0.21134 0.05065 -0.33218 0.10143 -0.34699 C 0.14714 -0.35371 0.15716 -0.33426 0.16576 -0.28125 " pathEditMode="relative" rAng="0" ptsTypes="AAA">
                                      <p:cBhvr>
                                        <p:cTn id="4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92" y="-949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4000" y="94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576 -0.28125 C 0.1642 -0.34121 0.14883 -0.42246 0.18972 -0.43982 C 0.21797 -0.43935 0.21641 -0.42848 0.22878 -0.40764 " pathEditMode="relative" rAng="0" ptsTypes="AAA">
                                      <p:cBhvr>
                                        <p:cTn id="5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43" y="-794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1000" y="91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2878 -0.40764 C 0.22761 -0.47269 0.20039 -0.56644 0.24115 -0.5831 C 0.26472 -0.57616 0.2569 -0.55718 0.26914 -0.53912 " pathEditMode="relative" rAng="0" ptsTypes="AAA">
                                      <p:cBhvr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23" y="-877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0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88000" y="88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6914 -0.53912 C 0.26289 -0.60301 0.24909 -0.69977 0.2901 -0.71597 C 0.33138 -0.71597 0.32044 -0.70185 0.32878 -0.68356 " pathEditMode="relative" rAng="0" ptsTypes="AAA">
                                      <p:cBhvr>
                                        <p:cTn id="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17" y="-884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6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2 -0.04908 C -0.00091 -0.11852 0.02852 -0.28125 -0.04114 -0.31088 C -0.072 -0.32662 -0.09414 -0.16551 -0.09557 -0.12454 " pathEditMode="relative" rAng="0" ptsTypes="AAA">
                                      <p:cBhvr>
                                        <p:cTn id="7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23" y="-13148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8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7000" y="97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9557 -0.12454 C -0.0983 -0.19838 -0.07851 -0.40116 -0.14518 -0.40417 C -0.17369 -0.40764 -0.17734 -0.31991 -0.18841 -0.2544 " pathEditMode="relative" rAng="0" ptsTypes="AAA"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09" y="-1398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4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4000" y="94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8841 -0.2544 C -0.18515 -0.32547 -0.1457 -0.42732 -0.18073 -0.45996 C -0.2108 -0.46968 -0.22461 -0.39931 -0.22474 -0.3632 " pathEditMode="relative" rAng="0" ptsTypes="AAA">
                                      <p:cBhvr>
                                        <p:cTn id="8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16" y="-1032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0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1000" y="91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2474 -0.36319 C -0.22695 -0.35856 -0.20586 -0.56574 -0.24414 -0.59699 C -0.27708 -0.59027 -0.29218 -0.52708 -0.29544 -0.48402 " pathEditMode="relative" rAng="0" ptsTypes="AAA">
                                      <p:cBhvr>
                                        <p:cTn id="9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46" y="-1169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6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88000" y="88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9544 -0.48402 C -0.29557 -0.53518 -0.24414 -0.7331 -0.30234 -0.73217 C -0.32395 -0.72986 -0.33645 -0.63796 -0.33958 -0.61226 " pathEditMode="relative" rAng="0" ptsTypes="AAA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9" y="-1240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  <p:seq concurrent="1" nextAc="seek">
              <p:cTn id="122" restart="whenNotActive" fill="hold" evtFilter="cancelBubble" nodeType="interactiveSeq">
                <p:stCondLst>
                  <p:cond evt="onClick" delay="0">
                    <p:tgtEl>
                      <p:spTgt spid="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3" fill="hold">
                      <p:stCondLst>
                        <p:cond delay="0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"/>
                  </p:tgtEl>
                </p:cond>
              </p:nextCondLst>
            </p:seq>
            <p:seq concurrent="1" nextAc="seek">
              <p:cTn id="129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0" fill="hold">
                      <p:stCondLst>
                        <p:cond delay="0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3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  <p:seq concurrent="1" nextAc="seek">
              <p:cTn id="136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7" fill="hold">
                      <p:stCondLst>
                        <p:cond delay="0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4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>
                      <p:stCondLst>
                        <p:cond delay="0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4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9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  <p:seq concurrent="1" nextAc="seek">
              <p:cTn id="150" restart="whenNotActive" fill="hold" evtFilter="cancelBubble" nodeType="interactiveSeq">
                <p:stCondLst>
                  <p:cond evt="onClick" delay="0">
                    <p:tgtEl>
                      <p:spTgt spid="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1" fill="hold">
                      <p:stCondLst>
                        <p:cond delay="0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5"/>
                  </p:tgtEl>
                </p:cond>
              </p:nextCondLst>
            </p:seq>
            <p:seq concurrent="1" nextAc="seek">
              <p:cTn id="157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8" fill="hold">
                      <p:stCondLst>
                        <p:cond delay="0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1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  <p:seq concurrent="1" nextAc="seek">
              <p:cTn id="164" restart="whenNotActive" fill="hold" evtFilter="cancelBubble" nodeType="interactiveSeq">
                <p:stCondLst>
                  <p:cond evt="onClick" delay="0">
                    <p:tgtEl>
                      <p:spTgt spid="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5" fill="hold">
                      <p:stCondLst>
                        <p:cond delay="0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"/>
                  </p:tgtEl>
                </p:cond>
              </p:nextCondLst>
            </p:seq>
            <p:seq concurrent="1" nextAc="seek">
              <p:cTn id="171" restart="whenNotActive" fill="hold" evtFilter="cancelBubble" nodeType="interactiveSeq">
                <p:stCondLst>
                  <p:cond evt="onClick" delay="0">
                    <p:tgtEl>
                      <p:spTgt spid="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2" fill="hold">
                      <p:stCondLst>
                        <p:cond delay="0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8"/>
                  </p:tgtEl>
                </p:cond>
              </p:nextCondLst>
            </p:seq>
            <p:seq concurrent="1" nextAc="seek">
              <p:cTn id="178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9" fill="hold">
                      <p:stCondLst>
                        <p:cond delay="0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85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6" fill="hold">
                      <p:stCondLst>
                        <p:cond delay="0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audio>
              <p:cMediaNode vol="80000">
                <p:cTn id="19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8" grpId="0" animBg="1"/>
      <p:bldP spid="29" grpId="0" animBg="1"/>
      <p:bldP spid="27" grpId="0" animBg="1"/>
      <p:bldP spid="81" grpId="0"/>
      <p:bldP spid="81" grpId="1"/>
      <p:bldP spid="83" grpId="0"/>
      <p:bldP spid="83" grpId="1"/>
      <p:bldP spid="7" grpId="0" animBg="1"/>
      <p:bldP spid="7" grpId="1" animBg="1"/>
      <p:bldP spid="5" grpId="0"/>
      <p:bldP spid="5" grpId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43840" y="223540"/>
            <a:ext cx="679487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</a:t>
            </a:r>
            <a:r>
              <a:rPr lang="nl-NL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: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ềm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ICROSOFT 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CEL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ép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43840" y="1439257"/>
            <a:ext cx="110185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Bước 1: Vào Microsoft Excel, ta nhập vào bảng dữ liệu như sau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0718075"/>
              </p:ext>
            </p:extLst>
          </p:nvPr>
        </p:nvGraphicFramePr>
        <p:xfrm>
          <a:off x="838200" y="2280920"/>
          <a:ext cx="9829800" cy="22961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479992"/>
                <a:gridCol w="3555048"/>
                <a:gridCol w="3794760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oại huy chương</a:t>
                      </a:r>
                      <a:endParaRPr lang="en-US" sz="2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oàn Thể thao </a:t>
                      </a:r>
                      <a:endParaRPr lang="nl-NL" sz="2800" dirty="0" smtClean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8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iệt </a:t>
                      </a:r>
                      <a:r>
                        <a:rPr lang="nl-NL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am</a:t>
                      </a:r>
                      <a:endParaRPr lang="en-US" sz="2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oàn Thể thao </a:t>
                      </a:r>
                      <a:endParaRPr lang="nl-NL" sz="2800" dirty="0" smtClean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8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ái </a:t>
                      </a:r>
                      <a:r>
                        <a:rPr lang="nl-NL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an</a:t>
                      </a:r>
                      <a:endParaRPr lang="en-US" sz="2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àng</a:t>
                      </a:r>
                      <a:endParaRPr lang="en-US" sz="2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8</a:t>
                      </a:r>
                      <a:endPara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2</a:t>
                      </a:r>
                      <a:endPara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ạc</a:t>
                      </a:r>
                      <a:endPara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5</a:t>
                      </a:r>
                      <a:endPara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3</a:t>
                      </a:r>
                      <a:endPara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ồng</a:t>
                      </a:r>
                      <a:endParaRPr lang="en-US" sz="2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5</a:t>
                      </a:r>
                      <a:endPara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3</a:t>
                      </a:r>
                      <a:endParaRPr lang="en-US" sz="2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6821629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43840" y="223540"/>
            <a:ext cx="679487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</a:t>
            </a:r>
            <a:r>
              <a:rPr lang="nl-NL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: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ềm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ICROSOFT 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CEL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ép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6240" y="1252507"/>
            <a:ext cx="1141476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b)</a:t>
            </a:r>
            <a:r>
              <a:rPr lang="nl-NL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Vẽ biểu đồ cột kép biểu diễn số huy chương Vàng, Bạc, Đồng của Đoàn Thể thao Việt Nam và Đoàn Thể thao Thái Lan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4891" y="2305705"/>
            <a:ext cx="1101852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Bước 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2: - Nháy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chuột vào ô A1, giữ và di chuyển chuột đến ô C4 để chọn khối A1: C4;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- Nháy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chuột vào Insert, chọn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10" descr="C:\Users\Admin\AppData\Local\ZaloPC\1848841616609501886\ZaloDownloads\picture\3143182554878174856\z3284040307926_8fc5bbd5045d8b357395dbf548f99d72.jp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" y="4042649"/>
            <a:ext cx="11094720" cy="194667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1249840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43840" y="223540"/>
            <a:ext cx="679487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</a:t>
            </a:r>
            <a:r>
              <a:rPr lang="nl-NL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: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ềm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ICROSOFT 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CEL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ép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4801" y="1177647"/>
            <a:ext cx="2545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Tiếp theo chọn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11" descr="C:\Users\Admin\AppData\Local\ZaloPC\1848841616609501886\ZaloDownloads\picture\3143182554878174856\z3284031155874_430d76d28558643df24bae31f8b28dc6.jp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3767" y="1177647"/>
            <a:ext cx="7910513" cy="4552594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Box 9"/>
          <p:cNvSpPr txBox="1"/>
          <p:nvPr/>
        </p:nvSpPr>
        <p:spPr>
          <a:xfrm>
            <a:off x="304801" y="5808672"/>
            <a:ext cx="72847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- Nhấn OK là có biểu đồ theo yêu cầu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650339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43840" y="223540"/>
            <a:ext cx="679487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</a:t>
            </a:r>
            <a:r>
              <a:rPr lang="nl-NL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: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ềm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ICROSOFT 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CEL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ép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Chart 5"/>
          <p:cNvGraphicFramePr/>
          <p:nvPr>
            <p:extLst>
              <p:ext uri="{D42A27DB-BD31-4B8C-83A1-F6EECF244321}">
                <p14:modId xmlns:p14="http://schemas.microsoft.com/office/powerpoint/2010/main" val="2879566328"/>
              </p:ext>
            </p:extLst>
          </p:nvPr>
        </p:nvGraphicFramePr>
        <p:xfrm>
          <a:off x="1295400" y="1798320"/>
          <a:ext cx="8321040" cy="437388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14337957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Graphic spid="6" grpId="0">
        <p:bldAsOne/>
      </p:bldGraphic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mc="http://schemas.openxmlformats.org/markup-compatibility/2006" xmlns:a14="http://schemas.microsoft.com/office/drawing/2010/main" xmlns=""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1991360" y="1690723"/>
            <a:ext cx="96012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- Học bài theo SGK và vở ghi.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r>
              <a:rPr lang="nl-NL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- </a:t>
            </a:r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Bài tập về </a:t>
            </a:r>
            <a:r>
              <a:rPr lang="nl-NL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nhà: Bài tập 1; 2; 3 trong PHT SỐ 4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540" y="357809"/>
            <a:ext cx="11767930" cy="323353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.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e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ẫ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ắ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ắ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ư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”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uậ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ợ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                        B.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	       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.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                        D.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0" name="Rectangle 9"/>
          <p:cNvSpPr/>
          <p:nvPr/>
        </p:nvSpPr>
        <p:spPr>
          <a:xfrm>
            <a:off x="2370091" y="4011590"/>
            <a:ext cx="7451819" cy="1245308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4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4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4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4000" b="1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2" name="Picture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1954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37625" y="437322"/>
            <a:ext cx="11470061" cy="3074504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.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0 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ẻ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ẻ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, 2, 3,…19, 20;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ẻ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ẫ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ẻ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“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ẻ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uậ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ợ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 2, 4, 6, 8, 10, 12, 14, 16, 18, 20.             B. 1, 3, 5, 7, 9, 11,13, 15, 17, 19.       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. 1, 4, 9, 16.                                               D. 5, 10, 15, 20.</a:t>
            </a:r>
          </a:p>
        </p:txBody>
      </p:sp>
      <p:sp>
        <p:nvSpPr>
          <p:cNvPr id="10" name="Rectangle 9"/>
          <p:cNvSpPr/>
          <p:nvPr/>
        </p:nvSpPr>
        <p:spPr>
          <a:xfrm>
            <a:off x="2370091" y="4011590"/>
            <a:ext cx="7451819" cy="1245308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. 1, 4, 9, 16. </a:t>
            </a:r>
            <a:endParaRPr kumimoji="0" lang="vi-VN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8576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297966" y="382657"/>
            <a:ext cx="11251096" cy="2266120"/>
            <a:chOff x="556591" y="424071"/>
            <a:chExt cx="11251096" cy="2266120"/>
          </a:xfrm>
        </p:grpSpPr>
        <p:sp>
          <p:nvSpPr>
            <p:cNvPr id="7" name="Rectangle 6"/>
            <p:cNvSpPr/>
            <p:nvPr/>
          </p:nvSpPr>
          <p:spPr>
            <a:xfrm>
              <a:off x="556591" y="424071"/>
              <a:ext cx="11251096" cy="2266120"/>
            </a:xfrm>
            <a:prstGeom prst="rect">
              <a:avLst/>
            </a:prstGeom>
            <a:ln/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endParaRPr lang="en-US" sz="2800" b="1" dirty="0" smtClean="0">
                <a:latin typeface="Times New Roman" pitchFamily="18" charset="0"/>
                <a:cs typeface="Times New Roman" pitchFamily="18" charset="0"/>
              </a:endParaRPr>
            </a:p>
            <a:p>
              <a:endParaRPr lang="en-US" sz="2800" b="1" dirty="0" smtClean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2800" b="1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2800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Gieo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ngẫu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nhiên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con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xúc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xắc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lần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xác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suất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biến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ố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2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“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Mặt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xuất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iện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xúc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xắc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hấm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ước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6”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</a:p>
            <a:p>
              <a:endPara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2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. 			B. 			C.			D. </a:t>
              </a:r>
            </a:p>
            <a:p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  <a:p>
              <a:endParaRPr lang="en-US" sz="2800" dirty="0" smtClean="0">
                <a:latin typeface="Times New Roman" pitchFamily="18" charset="0"/>
                <a:cs typeface="Times New Roman" pitchFamily="18" charset="0"/>
              </a:endParaRPr>
            </a:p>
            <a:p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9686565"/>
                </p:ext>
              </p:extLst>
            </p:nvPr>
          </p:nvGraphicFramePr>
          <p:xfrm>
            <a:off x="1152939" y="1709529"/>
            <a:ext cx="291548" cy="7470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" name="Equation" r:id="rId5" imgW="152334" imgH="393529" progId="Equation.DSMT4">
                    <p:embed/>
                  </p:oleObj>
                </mc:Choice>
                <mc:Fallback>
                  <p:oleObj name="Equation" r:id="rId5" imgW="152334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939" y="1709529"/>
                          <a:ext cx="291548" cy="74709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7110963"/>
                </p:ext>
              </p:extLst>
            </p:nvPr>
          </p:nvGraphicFramePr>
          <p:xfrm>
            <a:off x="3882888" y="1713120"/>
            <a:ext cx="200188" cy="718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" name="Equation" r:id="rId7" imgW="139639" imgH="393529" progId="Equation.DSMT4">
                    <p:embed/>
                  </p:oleObj>
                </mc:Choice>
                <mc:Fallback>
                  <p:oleObj name="Equation" r:id="rId7" imgW="139639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2888" y="1713120"/>
                          <a:ext cx="200188" cy="71837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314749"/>
                </p:ext>
              </p:extLst>
            </p:nvPr>
          </p:nvGraphicFramePr>
          <p:xfrm>
            <a:off x="6546574" y="1693168"/>
            <a:ext cx="298174" cy="7640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" name="Equation" r:id="rId9" imgW="152334" imgH="393529" progId="Equation.DSMT4">
                    <p:embed/>
                  </p:oleObj>
                </mc:Choice>
                <mc:Fallback>
                  <p:oleObj name="Equation" r:id="rId9" imgW="152334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6574" y="1693168"/>
                          <a:ext cx="298174" cy="7640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3899437"/>
                </p:ext>
              </p:extLst>
            </p:nvPr>
          </p:nvGraphicFramePr>
          <p:xfrm>
            <a:off x="9247027" y="1653412"/>
            <a:ext cx="301164" cy="771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" name="Equation" r:id="rId11" imgW="152334" imgH="393529" progId="Equation.DSMT4">
                    <p:embed/>
                  </p:oleObj>
                </mc:Choice>
                <mc:Fallback>
                  <p:oleObj name="Equation" r:id="rId11" imgW="152334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47027" y="1653412"/>
                          <a:ext cx="301164" cy="77173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Rectangle 36"/>
          <p:cNvSpPr>
            <a:spLocks noChangeArrowheads="1"/>
          </p:cNvSpPr>
          <p:nvPr/>
        </p:nvSpPr>
        <p:spPr bwMode="auto">
          <a:xfrm>
            <a:off x="0" y="20193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197603" y="3602015"/>
            <a:ext cx="7451819" cy="1245308"/>
            <a:chOff x="2197603" y="3602015"/>
            <a:chExt cx="7451819" cy="1245308"/>
          </a:xfrm>
        </p:grpSpPr>
        <p:sp>
          <p:nvSpPr>
            <p:cNvPr id="10" name="Rectangle 9"/>
            <p:cNvSpPr/>
            <p:nvPr/>
          </p:nvSpPr>
          <p:spPr>
            <a:xfrm>
              <a:off x="2197603" y="3602015"/>
              <a:ext cx="7451819" cy="1245308"/>
            </a:xfrm>
            <a:prstGeom prst="rect">
              <a:avLst/>
            </a:prstGeom>
            <a:ln/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kumimoji="0" lang="en-US" sz="40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C.</a:t>
              </a:r>
              <a:endParaRPr kumimoji="0" lang="vi-VN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7951706"/>
                </p:ext>
              </p:extLst>
            </p:nvPr>
          </p:nvGraphicFramePr>
          <p:xfrm>
            <a:off x="6195459" y="3747925"/>
            <a:ext cx="390662" cy="999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" name="Equation" r:id="rId13" imgW="152334" imgH="393529" progId="Equation.DSMT4">
                    <p:embed/>
                  </p:oleObj>
                </mc:Choice>
                <mc:Fallback>
                  <p:oleObj name="Equation" r:id="rId13" imgW="152334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95459" y="3747925"/>
                          <a:ext cx="390662" cy="999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523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371061" y="357809"/>
            <a:ext cx="11277600" cy="2792730"/>
            <a:chOff x="689113" y="563264"/>
            <a:chExt cx="10959548" cy="2587275"/>
          </a:xfrm>
        </p:grpSpPr>
        <p:sp>
          <p:nvSpPr>
            <p:cNvPr id="7" name="Rectangle 6"/>
            <p:cNvSpPr/>
            <p:nvPr/>
          </p:nvSpPr>
          <p:spPr>
            <a:xfrm>
              <a:off x="689113" y="563264"/>
              <a:ext cx="10959548" cy="2587275"/>
            </a:xfrm>
            <a:prstGeom prst="rect">
              <a:avLst/>
            </a:prstGeom>
            <a:ln/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9.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ngẫu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nhiên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hữ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xác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suất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biến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ố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“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ự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nhiên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ra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chia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hết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ả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2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5”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</a:p>
            <a:p>
              <a:endParaRPr lang="en-US" sz="2800" dirty="0" smtClean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A.			B.			C.			D.	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9076242"/>
                </p:ext>
              </p:extLst>
            </p:nvPr>
          </p:nvGraphicFramePr>
          <p:xfrm>
            <a:off x="1243013" y="2192338"/>
            <a:ext cx="390525" cy="746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2" name="Equation" r:id="rId5" imgW="203040" imgH="393480" progId="Equation.DSMT4">
                    <p:embed/>
                  </p:oleObj>
                </mc:Choice>
                <mc:Fallback>
                  <p:oleObj name="Equation" r:id="rId5" imgW="2030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3013" y="2192338"/>
                          <a:ext cx="390525" cy="746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1074681"/>
                </p:ext>
              </p:extLst>
            </p:nvPr>
          </p:nvGraphicFramePr>
          <p:xfrm>
            <a:off x="3969510" y="2152236"/>
            <a:ext cx="292100" cy="746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3" name="Equation" r:id="rId7" imgW="152280" imgH="393480" progId="Equation.DSMT4">
                    <p:embed/>
                  </p:oleObj>
                </mc:Choice>
                <mc:Fallback>
                  <p:oleObj name="Equation" r:id="rId7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510" y="2152236"/>
                          <a:ext cx="292100" cy="746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9325607"/>
                </p:ext>
              </p:extLst>
            </p:nvPr>
          </p:nvGraphicFramePr>
          <p:xfrm>
            <a:off x="6857380" y="2132357"/>
            <a:ext cx="414337" cy="746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4" name="Equation" r:id="rId9" imgW="215640" imgH="393480" progId="Equation.DSMT4">
                    <p:embed/>
                  </p:oleObj>
                </mc:Choice>
                <mc:Fallback>
                  <p:oleObj name="Equation" r:id="rId9" imgW="2156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7380" y="2132357"/>
                          <a:ext cx="414337" cy="746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05514"/>
                </p:ext>
              </p:extLst>
            </p:nvPr>
          </p:nvGraphicFramePr>
          <p:xfrm>
            <a:off x="9529810" y="2179224"/>
            <a:ext cx="292100" cy="746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5" name="Equation" r:id="rId11" imgW="152280" imgH="393480" progId="Equation.DSMT4">
                    <p:embed/>
                  </p:oleObj>
                </mc:Choice>
                <mc:Fallback>
                  <p:oleObj name="Equation" r:id="rId11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29810" y="2179224"/>
                          <a:ext cx="292100" cy="746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2370091" y="4011590"/>
            <a:ext cx="7451819" cy="1245308"/>
            <a:chOff x="2370091" y="4011590"/>
            <a:chExt cx="7451819" cy="1245308"/>
          </a:xfrm>
        </p:grpSpPr>
        <p:sp>
          <p:nvSpPr>
            <p:cNvPr id="10" name="Rectangle 9"/>
            <p:cNvSpPr/>
            <p:nvPr/>
          </p:nvSpPr>
          <p:spPr>
            <a:xfrm>
              <a:off x="2370091" y="4011590"/>
              <a:ext cx="7451819" cy="1245308"/>
            </a:xfrm>
            <a:prstGeom prst="rect">
              <a:avLst/>
            </a:prstGeom>
            <a:ln/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kumimoji="0" lang="en-US" sz="400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A.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endPara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1802663"/>
                </p:ext>
              </p:extLst>
            </p:nvPr>
          </p:nvGraphicFramePr>
          <p:xfrm>
            <a:off x="6387549" y="4261181"/>
            <a:ext cx="473972" cy="905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6" name="Equation" r:id="rId13" imgW="203040" imgH="393480" progId="Equation.DSMT4">
                    <p:embed/>
                  </p:oleObj>
                </mc:Choice>
                <mc:Fallback>
                  <p:oleObj name="Equation" r:id="rId13" imgW="2030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7549" y="4261181"/>
                          <a:ext cx="473972" cy="9055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76222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914400" y="145774"/>
            <a:ext cx="10906539" cy="3005414"/>
            <a:chOff x="914400" y="145774"/>
            <a:chExt cx="10906539" cy="3005414"/>
          </a:xfrm>
        </p:grpSpPr>
        <p:sp>
          <p:nvSpPr>
            <p:cNvPr id="7" name="Rectangle 6"/>
            <p:cNvSpPr/>
            <p:nvPr/>
          </p:nvSpPr>
          <p:spPr>
            <a:xfrm>
              <a:off x="914400" y="145774"/>
              <a:ext cx="10906539" cy="3004765"/>
            </a:xfrm>
            <a:prstGeom prst="rect">
              <a:avLst/>
            </a:prstGeom>
            <a:ln/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2800" b="1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28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7.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ộp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52 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hiếc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hẻ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ùng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loại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hẻ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ghi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1, 2, 3,…51, 52;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hẻ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khác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ghi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khác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Rút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ngẫu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nhiên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hiếc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hẻ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ộp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xác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suất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biến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ố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“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xuất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iện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hẻ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rút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ra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khi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chia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17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dư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2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chia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3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dư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1”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</a:p>
            <a:p>
              <a:pPr lvl="0">
                <a:defRPr/>
              </a:pPr>
              <a:endPara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  <a:p>
              <a:pPr lvl="0">
                <a:defRPr/>
              </a:pPr>
              <a:r>
                <a:rPr lang="en-US" sz="2800" b="1" dirty="0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A.			B.			C.			D.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6323152"/>
                </p:ext>
              </p:extLst>
            </p:nvPr>
          </p:nvGraphicFramePr>
          <p:xfrm>
            <a:off x="1463675" y="2405063"/>
            <a:ext cx="414338" cy="746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" name="Equation" r:id="rId5" imgW="215640" imgH="393480" progId="Equation.DSMT4">
                    <p:embed/>
                  </p:oleObj>
                </mc:Choice>
                <mc:Fallback>
                  <p:oleObj name="Equation" r:id="rId5" imgW="2156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3675" y="2405063"/>
                          <a:ext cx="414338" cy="746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4735994"/>
                </p:ext>
              </p:extLst>
            </p:nvPr>
          </p:nvGraphicFramePr>
          <p:xfrm>
            <a:off x="4113213" y="2405063"/>
            <a:ext cx="414337" cy="746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" name="Equation" r:id="rId7" imgW="215640" imgH="393480" progId="Equation.DSMT4">
                    <p:embed/>
                  </p:oleObj>
                </mc:Choice>
                <mc:Fallback>
                  <p:oleObj name="Equation" r:id="rId7" imgW="2156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3213" y="2405063"/>
                          <a:ext cx="414337" cy="746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5940409"/>
                </p:ext>
              </p:extLst>
            </p:nvPr>
          </p:nvGraphicFramePr>
          <p:xfrm>
            <a:off x="6883400" y="2405063"/>
            <a:ext cx="412750" cy="746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" name="Equation" r:id="rId9" imgW="215640" imgH="393480" progId="Equation.DSMT4">
                    <p:embed/>
                  </p:oleObj>
                </mc:Choice>
                <mc:Fallback>
                  <p:oleObj name="Equation" r:id="rId9" imgW="2156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3400" y="2405063"/>
                          <a:ext cx="412750" cy="746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2774459"/>
                </p:ext>
              </p:extLst>
            </p:nvPr>
          </p:nvGraphicFramePr>
          <p:xfrm>
            <a:off x="9615488" y="2405063"/>
            <a:ext cx="412750" cy="746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" name="Equation" r:id="rId11" imgW="215640" imgH="393480" progId="Equation.DSMT4">
                    <p:embed/>
                  </p:oleObj>
                </mc:Choice>
                <mc:Fallback>
                  <p:oleObj name="Equation" r:id="rId11" imgW="2156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15488" y="2405063"/>
                          <a:ext cx="412750" cy="746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2370091" y="4011590"/>
            <a:ext cx="7451819" cy="1245308"/>
            <a:chOff x="2370091" y="4011590"/>
            <a:chExt cx="7451819" cy="1245308"/>
          </a:xfrm>
        </p:grpSpPr>
        <p:sp>
          <p:nvSpPr>
            <p:cNvPr id="10" name="Rectangle 9"/>
            <p:cNvSpPr/>
            <p:nvPr/>
          </p:nvSpPr>
          <p:spPr>
            <a:xfrm>
              <a:off x="2370091" y="4011590"/>
              <a:ext cx="7451819" cy="1245308"/>
            </a:xfrm>
            <a:prstGeom prst="rect">
              <a:avLst/>
            </a:prstGeom>
            <a:ln/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kumimoji="0" lang="en-US" sz="400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D.</a:t>
              </a:r>
              <a:endParaRPr kumimoji="0" lang="vi-VN" sz="40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5768494"/>
                </p:ext>
              </p:extLst>
            </p:nvPr>
          </p:nvGraphicFramePr>
          <p:xfrm>
            <a:off x="6521106" y="4157363"/>
            <a:ext cx="550822" cy="9957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" name="Equation" r:id="rId13" imgW="215640" imgH="393480" progId="Equation.DSMT4">
                    <p:embed/>
                  </p:oleObj>
                </mc:Choice>
                <mc:Fallback>
                  <p:oleObj name="Equation" r:id="rId13" imgW="2156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1106" y="4157363"/>
                          <a:ext cx="550822" cy="9957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11279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96348" y="437322"/>
            <a:ext cx="11171582" cy="3379304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4.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0 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ẻ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ẻ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, 2, 3,…19, 20;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ẻ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ẫ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ẻ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“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ẻ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ư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”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uậ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ợ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 1, 5, 11, 17.                                            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1, 7, 13, 19.       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. 5, 7, 11, 13, 17, 19.                                D. 1, 5, 13, 17, 20.</a:t>
            </a:r>
          </a:p>
          <a:p>
            <a:pPr algn="ctr"/>
            <a:endParaRPr lang="vi-VN" sz="2800" b="1" dirty="0">
              <a:solidFill>
                <a:schemeClr val="bg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1" y="4011590"/>
            <a:ext cx="7451819" cy="1245308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. 1, 7, 13, 19. </a:t>
            </a:r>
            <a:endParaRPr kumimoji="0" lang="vi-VN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2" name="Picture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5891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schemas.microsoft.com/office/2006/metadata/properties"/>
    <ds:schemaRef ds:uri="http://www.w3.org/XML/1998/namespace"/>
    <ds:schemaRef ds:uri="http://purl.org/dc/terms/"/>
    <ds:schemaRef ds:uri="http://purl.org/dc/elements/1.1/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71af3243-3dd4-4a8d-8c0d-dd76da1f02a5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751</TotalTime>
  <Words>2272</Words>
  <PresentationFormat>Custom</PresentationFormat>
  <Paragraphs>348</Paragraphs>
  <Slides>35</Slides>
  <Notes>13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38" baseType="lpstr">
      <vt:lpstr>Office Theme</vt:lpstr>
      <vt:lpstr>Equation</vt:lpstr>
      <vt:lpstr>MathType 7.0 Equation</vt:lpstr>
      <vt:lpstr> BÀI TẬP CUỐI CHƯƠNG V</vt:lpstr>
      <vt:lpstr>Chơi trò chơi: “Ai lên cao hơn”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bsite@VnTeach.Com</dc:creator>
  <cp:keywords>Website@VnTeach.Com</cp:keywords>
  <dcterms:created xsi:type="dcterms:W3CDTF">2021-06-07T13:44:30Z</dcterms:created>
  <dcterms:modified xsi:type="dcterms:W3CDTF">2022-06-24T07:37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